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5A1668A" w14:textId="2768A834" w:rsidR="00206F94" w:rsidRPr="00624689" w:rsidRDefault="00206F94" w:rsidP="00206F94">
      <w:pPr>
        <w:pStyle w:val="NormalWeb"/>
        <w:shd w:val="clear" w:color="auto" w:fill="FFFFFF"/>
        <w:bidi/>
        <w:spacing w:before="240" w:beforeAutospacing="0" w:after="0" w:afterAutospacing="0" w:line="276" w:lineRule="auto"/>
        <w:jc w:val="center"/>
        <w:rPr>
          <w:rFonts w:asciiTheme="majorBidi" w:eastAsia="Calibri" w:hAnsiTheme="majorBidi" w:cstheme="majorBidi"/>
          <w:b/>
          <w:bCs/>
          <w:sz w:val="36"/>
          <w:szCs w:val="36"/>
          <w:u w:val="single"/>
          <w:rtl/>
        </w:rPr>
      </w:pPr>
      <w:bookmarkStart w:id="0" w:name="_GoBack"/>
      <w:bookmarkEnd w:id="0"/>
      <w:r w:rsidRPr="00624689">
        <w:rPr>
          <w:rFonts w:asciiTheme="majorBidi" w:eastAsia="Calibri" w:hAnsiTheme="majorBidi" w:cstheme="majorBidi"/>
          <w:b/>
          <w:bCs/>
          <w:sz w:val="36"/>
          <w:szCs w:val="36"/>
          <w:u w:val="single"/>
          <w:rtl/>
        </w:rPr>
        <w:t>סילבוס</w:t>
      </w:r>
      <w:r w:rsidR="000B4D57" w:rsidRPr="00624689">
        <w:rPr>
          <w:rFonts w:asciiTheme="majorBidi" w:eastAsia="Calibri" w:hAnsiTheme="majorBidi" w:cstheme="majorBidi"/>
          <w:b/>
          <w:bCs/>
          <w:sz w:val="36"/>
          <w:szCs w:val="36"/>
          <w:u w:val="single"/>
          <w:rtl/>
        </w:rPr>
        <w:t xml:space="preserve"> מגמת הכימיה</w:t>
      </w:r>
    </w:p>
    <w:p w14:paraId="5A936D73" w14:textId="2CE1E9D5" w:rsidR="00093FC9" w:rsidRPr="00624689" w:rsidRDefault="005677D9" w:rsidP="00660EB7">
      <w:pPr>
        <w:pStyle w:val="NormalWeb"/>
        <w:shd w:val="clear" w:color="auto" w:fill="FFFFFF"/>
        <w:bidi/>
        <w:spacing w:before="240" w:beforeAutospacing="0" w:after="0" w:afterAutospacing="0" w:line="276" w:lineRule="auto"/>
        <w:rPr>
          <w:rFonts w:asciiTheme="majorBidi" w:hAnsiTheme="majorBidi" w:cstheme="majorBidi"/>
          <w:sz w:val="32"/>
          <w:szCs w:val="32"/>
          <w:rtl/>
        </w:rPr>
      </w:pPr>
      <w:r w:rsidRPr="00624689">
        <w:rPr>
          <w:rFonts w:asciiTheme="majorBidi" w:eastAsia="Calibri" w:hAnsiTheme="majorBidi" w:cstheme="majorBidi"/>
          <w:b/>
          <w:bCs/>
          <w:sz w:val="32"/>
          <w:szCs w:val="32"/>
          <w:rtl/>
        </w:rPr>
        <w:t>מושגי יסוד</w:t>
      </w:r>
    </w:p>
    <w:tbl>
      <w:tblPr>
        <w:bidiVisual/>
        <w:tblW w:w="375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21"/>
        <w:gridCol w:w="3473"/>
        <w:gridCol w:w="5325"/>
      </w:tblGrid>
      <w:tr w:rsidR="0069242A" w:rsidRPr="00624689" w14:paraId="22ABD71F" w14:textId="77777777" w:rsidTr="0069242A">
        <w:trPr>
          <w:tblHeader/>
          <w:jc w:val="center"/>
        </w:trPr>
        <w:tc>
          <w:tcPr>
            <w:tcW w:w="818" w:type="pct"/>
          </w:tcPr>
          <w:p w14:paraId="64DAAF83" w14:textId="77777777" w:rsidR="0069242A" w:rsidRPr="00624689" w:rsidRDefault="0069242A" w:rsidP="00A32321">
            <w:pPr>
              <w:spacing w:after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נושאים</w:t>
            </w:r>
          </w:p>
        </w:tc>
        <w:tc>
          <w:tcPr>
            <w:tcW w:w="1651" w:type="pct"/>
            <w:shd w:val="clear" w:color="auto" w:fill="auto"/>
          </w:tcPr>
          <w:p w14:paraId="348C3385" w14:textId="6BFBD32E" w:rsidR="0069242A" w:rsidRPr="00624689" w:rsidRDefault="0069242A" w:rsidP="00A32321">
            <w:pPr>
              <w:spacing w:after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מושגים</w:t>
            </w:r>
          </w:p>
        </w:tc>
        <w:tc>
          <w:tcPr>
            <w:tcW w:w="2531" w:type="pct"/>
            <w:shd w:val="clear" w:color="auto" w:fill="auto"/>
          </w:tcPr>
          <w:p w14:paraId="01A1439F" w14:textId="77777777" w:rsidR="0069242A" w:rsidRPr="00624689" w:rsidRDefault="0069242A" w:rsidP="00A32321">
            <w:pPr>
              <w:spacing w:after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הבהרות</w:t>
            </w:r>
          </w:p>
        </w:tc>
      </w:tr>
      <w:tr w:rsidR="0069242A" w:rsidRPr="00624689" w14:paraId="2D27FEEB" w14:textId="77777777" w:rsidTr="0069242A">
        <w:trPr>
          <w:jc w:val="center"/>
        </w:trPr>
        <w:tc>
          <w:tcPr>
            <w:tcW w:w="818" w:type="pct"/>
          </w:tcPr>
          <w:p w14:paraId="3568881F" w14:textId="77777777" w:rsidR="0069242A" w:rsidRPr="00624689" w:rsidRDefault="0069242A" w:rsidP="005677D9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מצבי צבירה</w:t>
            </w:r>
          </w:p>
        </w:tc>
        <w:tc>
          <w:tcPr>
            <w:tcW w:w="1651" w:type="pct"/>
            <w:shd w:val="clear" w:color="auto" w:fill="auto"/>
          </w:tcPr>
          <w:p w14:paraId="063AD3A9" w14:textId="02B0A524" w:rsidR="0069242A" w:rsidRPr="00624689" w:rsidRDefault="0069242A" w:rsidP="00DA65C5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מוצק, נוזל, גז</w:t>
            </w:r>
          </w:p>
          <w:p w14:paraId="19D6B3A4" w14:textId="77777777" w:rsidR="0069242A" w:rsidRPr="00624689" w:rsidRDefault="0069242A" w:rsidP="00DA65C5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טמפרטורת היתוך </w:t>
            </w:r>
          </w:p>
          <w:p w14:paraId="5CB66BB9" w14:textId="77777777" w:rsidR="0069242A" w:rsidRPr="00624689" w:rsidRDefault="0069242A" w:rsidP="00DA65C5">
            <w:pPr>
              <w:spacing w:after="0"/>
              <w:rPr>
                <w:rFonts w:asciiTheme="majorBidi" w:hAnsiTheme="majorBidi" w:cstheme="majorBidi"/>
                <w:i/>
                <w:i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טמפרטורת רתיחה</w:t>
            </w:r>
          </w:p>
        </w:tc>
        <w:tc>
          <w:tcPr>
            <w:tcW w:w="2531" w:type="pct"/>
            <w:shd w:val="clear" w:color="auto" w:fill="auto"/>
          </w:tcPr>
          <w:p w14:paraId="5D4F8D8B" w14:textId="77777777" w:rsidR="0069242A" w:rsidRPr="00624689" w:rsidRDefault="0069242A" w:rsidP="00DA65C5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כל מצבי הצבירה ילמדו: </w:t>
            </w:r>
          </w:p>
          <w:p w14:paraId="4FF5F891" w14:textId="0ACFF665" w:rsidR="0069242A" w:rsidRPr="00624689" w:rsidRDefault="0069242A" w:rsidP="00DA65C5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ברמה המאקרוסקופית (מה רואים ומודדים)</w:t>
            </w:r>
          </w:p>
          <w:p w14:paraId="2A4DC22C" w14:textId="25C60833" w:rsidR="0069242A" w:rsidRPr="00624689" w:rsidRDefault="0069242A" w:rsidP="00DA65C5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ברמה מיקרוסקופית (הרמה החלקיקית)</w:t>
            </w:r>
          </w:p>
          <w:p w14:paraId="041ED041" w14:textId="543435A1" w:rsidR="0069242A" w:rsidRPr="00624689" w:rsidRDefault="0069242A" w:rsidP="002B2AB4">
            <w:pPr>
              <w:spacing w:after="0"/>
              <w:rPr>
                <w:rFonts w:asciiTheme="majorBidi" w:hAnsiTheme="majorBidi" w:cstheme="majorBidi"/>
                <w:i/>
                <w:i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ברמת הסמל</w:t>
            </w:r>
          </w:p>
        </w:tc>
      </w:tr>
      <w:tr w:rsidR="0069242A" w:rsidRPr="00624689" w14:paraId="09370F04" w14:textId="77777777" w:rsidTr="0069242A">
        <w:trPr>
          <w:jc w:val="center"/>
        </w:trPr>
        <w:tc>
          <w:tcPr>
            <w:tcW w:w="818" w:type="pct"/>
          </w:tcPr>
          <w:p w14:paraId="726B44C6" w14:textId="77777777" w:rsidR="0069242A" w:rsidRPr="00624689" w:rsidRDefault="0069242A" w:rsidP="005677D9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חומרים</w:t>
            </w:r>
          </w:p>
        </w:tc>
        <w:tc>
          <w:tcPr>
            <w:tcW w:w="1651" w:type="pct"/>
            <w:shd w:val="clear" w:color="auto" w:fill="auto"/>
          </w:tcPr>
          <w:p w14:paraId="183A641B" w14:textId="3FED1399" w:rsidR="0069242A" w:rsidRPr="00624689" w:rsidRDefault="0069242A" w:rsidP="00DA65C5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חומר טהור: יסוד, תרכובת</w:t>
            </w:r>
          </w:p>
          <w:p w14:paraId="131F232C" w14:textId="77777777" w:rsidR="0069242A" w:rsidRPr="00624689" w:rsidRDefault="0069242A" w:rsidP="00DA65C5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תערובת הומוגנית </w:t>
            </w:r>
          </w:p>
          <w:p w14:paraId="2C950DC7" w14:textId="77777777" w:rsidR="0069242A" w:rsidRPr="00624689" w:rsidRDefault="0069242A" w:rsidP="00DA65C5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תערובת הטרוגנית</w:t>
            </w:r>
          </w:p>
        </w:tc>
        <w:tc>
          <w:tcPr>
            <w:tcW w:w="2531" w:type="pct"/>
            <w:shd w:val="clear" w:color="auto" w:fill="auto"/>
          </w:tcPr>
          <w:p w14:paraId="6D3E4702" w14:textId="77777777" w:rsidR="0069242A" w:rsidRPr="00624689" w:rsidRDefault="0069242A" w:rsidP="00DA65C5">
            <w:pPr>
              <w:spacing w:after="0"/>
              <w:rPr>
                <w:rFonts w:asciiTheme="majorBidi" w:hAnsiTheme="majorBidi" w:cstheme="majorBidi"/>
                <w:i/>
                <w:iCs/>
                <w:sz w:val="24"/>
                <w:szCs w:val="24"/>
                <w:rtl/>
              </w:rPr>
            </w:pPr>
          </w:p>
        </w:tc>
      </w:tr>
      <w:tr w:rsidR="0069242A" w:rsidRPr="00624689" w14:paraId="652DAA58" w14:textId="77777777" w:rsidTr="0069242A">
        <w:trPr>
          <w:jc w:val="center"/>
        </w:trPr>
        <w:tc>
          <w:tcPr>
            <w:tcW w:w="818" w:type="pct"/>
          </w:tcPr>
          <w:p w14:paraId="2047C686" w14:textId="77777777" w:rsidR="0069242A" w:rsidRPr="00624689" w:rsidRDefault="0069242A" w:rsidP="005677D9">
            <w:pPr>
              <w:spacing w:after="12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שפת הכימאים</w:t>
            </w:r>
          </w:p>
        </w:tc>
        <w:tc>
          <w:tcPr>
            <w:tcW w:w="1651" w:type="pct"/>
            <w:shd w:val="clear" w:color="auto" w:fill="auto"/>
          </w:tcPr>
          <w:p w14:paraId="7C97D3C0" w14:textId="2D9D2237" w:rsidR="0069242A" w:rsidRPr="00624689" w:rsidRDefault="0069242A" w:rsidP="00DA65C5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סמלים של יסודות</w:t>
            </w:r>
          </w:p>
          <w:p w14:paraId="459E4142" w14:textId="77777777" w:rsidR="0069242A" w:rsidRPr="00624689" w:rsidRDefault="0069242A" w:rsidP="00DA65C5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ניסוח ואיזון תהליכים</w:t>
            </w:r>
          </w:p>
          <w:p w14:paraId="67A35B1E" w14:textId="40828521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תגובות שריפה - שריפה מלאה </w:t>
            </w:r>
          </w:p>
        </w:tc>
        <w:tc>
          <w:tcPr>
            <w:tcW w:w="2531" w:type="pct"/>
            <w:shd w:val="clear" w:color="auto" w:fill="auto"/>
          </w:tcPr>
          <w:p w14:paraId="00EB7D2C" w14:textId="77777777" w:rsidR="0069242A" w:rsidRPr="00624689" w:rsidRDefault="0069242A" w:rsidP="00DA65C5">
            <w:pPr>
              <w:spacing w:after="0"/>
              <w:rPr>
                <w:rFonts w:asciiTheme="majorBidi" w:hAnsiTheme="majorBidi" w:cstheme="majorBidi"/>
                <w:i/>
                <w:i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i/>
                <w:iCs/>
                <w:sz w:val="24"/>
                <w:szCs w:val="24"/>
                <w:rtl/>
              </w:rPr>
              <w:t xml:space="preserve"> 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חוק שימור החומר</w:t>
            </w:r>
          </w:p>
        </w:tc>
      </w:tr>
    </w:tbl>
    <w:p w14:paraId="0F0F23AC" w14:textId="3DE12B00" w:rsidR="005677D9" w:rsidRPr="00624689" w:rsidRDefault="005677D9" w:rsidP="003217DC">
      <w:pPr>
        <w:spacing w:before="240" w:after="0"/>
        <w:ind w:left="35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624689">
        <w:rPr>
          <w:rFonts w:asciiTheme="majorBidi" w:hAnsiTheme="majorBidi" w:cstheme="majorBidi"/>
          <w:b/>
          <w:bCs/>
          <w:sz w:val="32"/>
          <w:szCs w:val="32"/>
          <w:rtl/>
        </w:rPr>
        <w:t>מבנה האטום</w:t>
      </w:r>
    </w:p>
    <w:tbl>
      <w:tblPr>
        <w:bidiVisual/>
        <w:tblW w:w="3759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21"/>
        <w:gridCol w:w="3473"/>
        <w:gridCol w:w="5325"/>
      </w:tblGrid>
      <w:tr w:rsidR="0069242A" w:rsidRPr="00624689" w14:paraId="72A262E4" w14:textId="77777777" w:rsidTr="0069242A">
        <w:trPr>
          <w:tblHeader/>
          <w:jc w:val="center"/>
        </w:trPr>
        <w:tc>
          <w:tcPr>
            <w:tcW w:w="818" w:type="pct"/>
          </w:tcPr>
          <w:p w14:paraId="52D8439E" w14:textId="77777777" w:rsidR="0069242A" w:rsidRPr="00624689" w:rsidRDefault="0069242A" w:rsidP="00660EB7">
            <w:pPr>
              <w:spacing w:after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נושאים</w:t>
            </w:r>
          </w:p>
        </w:tc>
        <w:tc>
          <w:tcPr>
            <w:tcW w:w="1651" w:type="pct"/>
            <w:shd w:val="clear" w:color="auto" w:fill="auto"/>
          </w:tcPr>
          <w:p w14:paraId="4DA6DED6" w14:textId="222FC210" w:rsidR="0069242A" w:rsidRPr="00624689" w:rsidRDefault="0069242A" w:rsidP="00660EB7">
            <w:pPr>
              <w:spacing w:after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מושגים</w:t>
            </w:r>
          </w:p>
        </w:tc>
        <w:tc>
          <w:tcPr>
            <w:tcW w:w="2531" w:type="pct"/>
            <w:shd w:val="clear" w:color="auto" w:fill="auto"/>
          </w:tcPr>
          <w:p w14:paraId="15BF9ACD" w14:textId="77777777" w:rsidR="0069242A" w:rsidRPr="00624689" w:rsidRDefault="0069242A" w:rsidP="00660EB7">
            <w:pPr>
              <w:spacing w:after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הבהרות</w:t>
            </w:r>
          </w:p>
        </w:tc>
      </w:tr>
      <w:tr w:rsidR="0069242A" w:rsidRPr="00624689" w14:paraId="552902F3" w14:textId="77777777" w:rsidTr="0069242A">
        <w:trPr>
          <w:trHeight w:val="657"/>
          <w:jc w:val="center"/>
        </w:trPr>
        <w:tc>
          <w:tcPr>
            <w:tcW w:w="818" w:type="pct"/>
          </w:tcPr>
          <w:p w14:paraId="5AB8BC6A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חלקיקי האטום</w:t>
            </w:r>
          </w:p>
        </w:tc>
        <w:tc>
          <w:tcPr>
            <w:tcW w:w="1651" w:type="pct"/>
            <w:shd w:val="clear" w:color="auto" w:fill="auto"/>
          </w:tcPr>
          <w:p w14:paraId="7C210472" w14:textId="04E0D11C" w:rsidR="0069242A" w:rsidRPr="00624689" w:rsidRDefault="0069242A" w:rsidP="00660EB7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גרעין, פרוטונים, נויטרונים ואלקטרונים.</w:t>
            </w:r>
          </w:p>
          <w:p w14:paraId="19B496BB" w14:textId="77777777" w:rsidR="0069242A" w:rsidRPr="00624689" w:rsidRDefault="0069242A" w:rsidP="00660EB7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מספר אטומי, מספר מסה</w:t>
            </w:r>
          </w:p>
        </w:tc>
        <w:tc>
          <w:tcPr>
            <w:tcW w:w="2531" w:type="pct"/>
            <w:shd w:val="clear" w:color="auto" w:fill="auto"/>
          </w:tcPr>
          <w:p w14:paraId="73386288" w14:textId="1BC13767" w:rsidR="0069242A" w:rsidRPr="00624689" w:rsidRDefault="0069242A" w:rsidP="00660EB7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:rsidR="0069242A" w:rsidRPr="00624689" w14:paraId="12643F80" w14:textId="77777777" w:rsidTr="0069242A">
        <w:trPr>
          <w:trHeight w:val="309"/>
          <w:jc w:val="center"/>
        </w:trPr>
        <w:tc>
          <w:tcPr>
            <w:tcW w:w="818" w:type="pct"/>
          </w:tcPr>
          <w:p w14:paraId="216314BF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הגרעין</w:t>
            </w:r>
          </w:p>
        </w:tc>
        <w:tc>
          <w:tcPr>
            <w:tcW w:w="1651" w:type="pct"/>
            <w:shd w:val="clear" w:color="auto" w:fill="auto"/>
          </w:tcPr>
          <w:p w14:paraId="711FAF83" w14:textId="31B0299D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איזוטופים</w:t>
            </w:r>
          </w:p>
        </w:tc>
        <w:tc>
          <w:tcPr>
            <w:tcW w:w="2531" w:type="pct"/>
            <w:shd w:val="clear" w:color="auto" w:fill="auto"/>
          </w:tcPr>
          <w:p w14:paraId="679D2368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:rsidR="0069242A" w:rsidRPr="00624689" w14:paraId="5F9CC3CD" w14:textId="77777777" w:rsidTr="0069242A">
        <w:trPr>
          <w:trHeight w:val="1701"/>
          <w:jc w:val="center"/>
        </w:trPr>
        <w:tc>
          <w:tcPr>
            <w:tcW w:w="818" w:type="pct"/>
          </w:tcPr>
          <w:p w14:paraId="2AE4C880" w14:textId="77777777" w:rsidR="0069242A" w:rsidRPr="00624689" w:rsidRDefault="0069242A" w:rsidP="00660EB7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רדיואקטיביות</w:t>
            </w:r>
          </w:p>
        </w:tc>
        <w:tc>
          <w:tcPr>
            <w:tcW w:w="1651" w:type="pct"/>
            <w:shd w:val="clear" w:color="auto" w:fill="auto"/>
          </w:tcPr>
          <w:p w14:paraId="25EC966A" w14:textId="04B385A4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קרינת אלפא, קרינת ביתא, קרינת גמא – הרכב, מטען והשוואת חדירות</w:t>
            </w:r>
          </w:p>
        </w:tc>
        <w:tc>
          <w:tcPr>
            <w:tcW w:w="2531" w:type="pct"/>
            <w:shd w:val="clear" w:color="auto" w:fill="auto"/>
          </w:tcPr>
          <w:p w14:paraId="00533807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תלמידים יידרשו לדעת את הקשר בין סוג הקרינה לשינוי במספר האטומי ומספר המסה, בניסוח נתון.</w:t>
            </w:r>
          </w:p>
          <w:p w14:paraId="13991E04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ניסוחים לדוגמה:</w:t>
            </w:r>
          </w:p>
          <w:p w14:paraId="74213F24" w14:textId="77777777" w:rsidR="0069242A" w:rsidRPr="00624689" w:rsidRDefault="0069242A" w:rsidP="00660EB7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קרינת אלפא:          </w:t>
            </w:r>
            <w:r w:rsidRPr="00624689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800" w:dyaOrig="380" w14:anchorId="3705069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4.75pt;height:21.75pt" o:ole="">
                  <v:imagedata r:id="rId8" o:title=""/>
                </v:shape>
                <o:OLEObject Type="Embed" ProgID="Equation.3" ShapeID="_x0000_i1025" DrawAspect="Content" ObjectID="_1772274428" r:id="rId9"/>
              </w:object>
            </w:r>
          </w:p>
          <w:p w14:paraId="3A803F6C" w14:textId="77777777" w:rsidR="0069242A" w:rsidRPr="00624689" w:rsidRDefault="0069242A" w:rsidP="00660EB7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קרינת ביתא:                  </w:t>
            </w:r>
            <w:r w:rsidRPr="00624689">
              <w:rPr>
                <w:rFonts w:asciiTheme="majorBidi" w:hAnsiTheme="majorBidi" w:cstheme="majorBidi"/>
                <w:position w:val="-10"/>
                <w:sz w:val="24"/>
                <w:szCs w:val="24"/>
                <w:rtl/>
              </w:rPr>
              <w:t xml:space="preserve"> </w:t>
            </w:r>
            <w:r w:rsidRPr="00624689">
              <w:rPr>
                <w:rFonts w:asciiTheme="majorBidi" w:hAnsiTheme="majorBidi" w:cstheme="majorBidi"/>
                <w:position w:val="-12"/>
                <w:sz w:val="24"/>
                <w:szCs w:val="24"/>
              </w:rPr>
              <w:object w:dxaOrig="1340" w:dyaOrig="380" w14:anchorId="56DAB7D4">
                <v:shape id="_x0000_i1026" type="#_x0000_t75" style="width:86.25pt;height:21.75pt" o:ole="">
                  <v:imagedata r:id="rId10" o:title=""/>
                </v:shape>
                <o:OLEObject Type="Embed" ProgID="Equation.3" ShapeID="_x0000_i1026" DrawAspect="Content" ObjectID="_1772274429" r:id="rId11"/>
              </w:object>
            </w:r>
          </w:p>
          <w:p w14:paraId="650DDB23" w14:textId="77777777" w:rsidR="0069242A" w:rsidRPr="00624689" w:rsidRDefault="0069242A" w:rsidP="00660EB7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תלמידים לא יידרשו לדעת לנסח תהליכים.</w:t>
            </w:r>
          </w:p>
        </w:tc>
      </w:tr>
      <w:tr w:rsidR="0069242A" w:rsidRPr="00624689" w14:paraId="18947D25" w14:textId="77777777" w:rsidTr="0069242A">
        <w:trPr>
          <w:jc w:val="center"/>
        </w:trPr>
        <w:tc>
          <w:tcPr>
            <w:tcW w:w="818" w:type="pct"/>
          </w:tcPr>
          <w:p w14:paraId="1C107381" w14:textId="77777777" w:rsidR="0069242A" w:rsidRPr="00624689" w:rsidRDefault="0069242A" w:rsidP="00660EB7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טבלה מחזורית</w:t>
            </w:r>
          </w:p>
        </w:tc>
        <w:tc>
          <w:tcPr>
            <w:tcW w:w="1651" w:type="pct"/>
            <w:shd w:val="clear" w:color="auto" w:fill="auto"/>
          </w:tcPr>
          <w:p w14:paraId="3E2BE225" w14:textId="72F7FD65" w:rsidR="0069242A" w:rsidRPr="00624689" w:rsidRDefault="0069242A" w:rsidP="00660EB7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הטבלה המחזורית: </w:t>
            </w:r>
          </w:p>
          <w:p w14:paraId="348F8DD1" w14:textId="4C82A195" w:rsidR="0069242A" w:rsidRPr="00624689" w:rsidRDefault="0069242A" w:rsidP="00660EB7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טורים (משפחות)</w:t>
            </w:r>
          </w:p>
          <w:p w14:paraId="024065BE" w14:textId="04D0776F" w:rsidR="0069242A" w:rsidRPr="00624689" w:rsidRDefault="0069242A" w:rsidP="00660EB7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שורות (מחזורים)</w:t>
            </w:r>
          </w:p>
          <w:p w14:paraId="7B8BE331" w14:textId="2C262EF6" w:rsidR="0069242A" w:rsidRPr="00624689" w:rsidRDefault="0069242A" w:rsidP="00660EB7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מתכות / אל מתכות</w:t>
            </w:r>
          </w:p>
        </w:tc>
        <w:tc>
          <w:tcPr>
            <w:tcW w:w="2531" w:type="pct"/>
            <w:shd w:val="clear" w:color="auto" w:fill="auto"/>
          </w:tcPr>
          <w:p w14:paraId="4097BF59" w14:textId="77777777" w:rsidR="0069242A" w:rsidRPr="00624689" w:rsidRDefault="0069242A" w:rsidP="00660EB7">
            <w:pPr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תלמידים יידרשו לדעת בע"פ את שמות המשפחות הכימיות הבאות: מתכות אלקליות, מתכות אלקליות עפרוריות, הלוגנים וגזים אצילים</w:t>
            </w:r>
          </w:p>
        </w:tc>
      </w:tr>
      <w:tr w:rsidR="0069242A" w:rsidRPr="00624689" w14:paraId="13D38663" w14:textId="77777777" w:rsidTr="0069242A">
        <w:trPr>
          <w:trHeight w:val="932"/>
          <w:jc w:val="center"/>
        </w:trPr>
        <w:tc>
          <w:tcPr>
            <w:tcW w:w="818" w:type="pct"/>
            <w:vMerge w:val="restart"/>
          </w:tcPr>
          <w:p w14:paraId="1391B6AE" w14:textId="77777777" w:rsidR="0069242A" w:rsidRPr="00624689" w:rsidRDefault="0069242A" w:rsidP="00660EB7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lastRenderedPageBreak/>
              <w:t>אלקטרונים</w:t>
            </w:r>
          </w:p>
        </w:tc>
        <w:tc>
          <w:tcPr>
            <w:tcW w:w="1651" w:type="pct"/>
            <w:shd w:val="clear" w:color="auto" w:fill="auto"/>
          </w:tcPr>
          <w:p w14:paraId="5819FA91" w14:textId="3F9E9A2E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ערכות אלקטרונים ברמות אנרגיה של האטום</w:t>
            </w:r>
          </w:p>
          <w:p w14:paraId="779FD322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אלקטרוני ערכיות</w:t>
            </w:r>
          </w:p>
        </w:tc>
        <w:tc>
          <w:tcPr>
            <w:tcW w:w="2531" w:type="pct"/>
            <w:shd w:val="clear" w:color="auto" w:fill="auto"/>
          </w:tcPr>
          <w:p w14:paraId="4973AE52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תלמידים יידעו לרשום הערכות אלקטרונית של אטומים ויונים עד מספר אטומי 20, ועד בכלל.</w:t>
            </w:r>
          </w:p>
          <w:p w14:paraId="75F35A13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קשר בין הערכות אלקטרונית ומיקום היסוד בטבלה מחזורית.</w:t>
            </w:r>
          </w:p>
        </w:tc>
      </w:tr>
      <w:tr w:rsidR="0069242A" w:rsidRPr="00624689" w14:paraId="444BBC7E" w14:textId="77777777" w:rsidTr="0069242A">
        <w:trPr>
          <w:jc w:val="center"/>
        </w:trPr>
        <w:tc>
          <w:tcPr>
            <w:tcW w:w="818" w:type="pct"/>
            <w:vMerge/>
          </w:tcPr>
          <w:p w14:paraId="34D744A1" w14:textId="77777777" w:rsidR="0069242A" w:rsidRPr="00624689" w:rsidRDefault="0069242A" w:rsidP="00660EB7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651" w:type="pct"/>
            <w:shd w:val="clear" w:color="auto" w:fill="auto"/>
          </w:tcPr>
          <w:p w14:paraId="4170A4F6" w14:textId="4F259521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אורביטל</w:t>
            </w:r>
          </w:p>
        </w:tc>
        <w:tc>
          <w:tcPr>
            <w:tcW w:w="2531" w:type="pct"/>
            <w:shd w:val="clear" w:color="auto" w:fill="auto"/>
          </w:tcPr>
          <w:p w14:paraId="19754E5B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גדרה בלבד</w:t>
            </w:r>
          </w:p>
        </w:tc>
      </w:tr>
      <w:tr w:rsidR="0069242A" w:rsidRPr="00624689" w14:paraId="2BDB4D7A" w14:textId="77777777" w:rsidTr="0069242A">
        <w:trPr>
          <w:jc w:val="center"/>
        </w:trPr>
        <w:tc>
          <w:tcPr>
            <w:tcW w:w="818" w:type="pct"/>
            <w:vMerge/>
          </w:tcPr>
          <w:p w14:paraId="35270BDD" w14:textId="77777777" w:rsidR="0069242A" w:rsidRPr="00624689" w:rsidRDefault="0069242A" w:rsidP="00660EB7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651" w:type="pct"/>
            <w:shd w:val="clear" w:color="auto" w:fill="auto"/>
          </w:tcPr>
          <w:p w14:paraId="35FEEA76" w14:textId="298D4F4A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יונים חד אטומים</w:t>
            </w:r>
          </w:p>
        </w:tc>
        <w:tc>
          <w:tcPr>
            <w:tcW w:w="2531" w:type="pct"/>
            <w:shd w:val="clear" w:color="auto" w:fill="auto"/>
          </w:tcPr>
          <w:p w14:paraId="0F758E28" w14:textId="135F5961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תלמידים יידעו את הקשר בין היון (סוג היון ומטענו) לבין מיקומו של אטום היסוד, שממנו היון נוצר בטבלה המחזורית</w:t>
            </w:r>
          </w:p>
        </w:tc>
      </w:tr>
      <w:tr w:rsidR="0069242A" w:rsidRPr="00624689" w14:paraId="098FB52E" w14:textId="77777777" w:rsidTr="0069242A">
        <w:trPr>
          <w:jc w:val="center"/>
        </w:trPr>
        <w:tc>
          <w:tcPr>
            <w:tcW w:w="818" w:type="pct"/>
          </w:tcPr>
          <w:p w14:paraId="1F36435D" w14:textId="357C7D20" w:rsidR="0069242A" w:rsidRPr="00624689" w:rsidRDefault="0069242A" w:rsidP="00660EB7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האטום</w:t>
            </w:r>
          </w:p>
        </w:tc>
        <w:tc>
          <w:tcPr>
            <w:tcW w:w="1651" w:type="pct"/>
            <w:shd w:val="clear" w:color="auto" w:fill="auto"/>
          </w:tcPr>
          <w:p w14:paraId="4F18ED4B" w14:textId="77777777" w:rsidR="0069242A" w:rsidRPr="00624689" w:rsidRDefault="0069242A" w:rsidP="00BE2A11">
            <w:pPr>
              <w:spacing w:before="240" w:after="0" w:line="360" w:lineRule="auto"/>
              <w:ind w:left="357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חוק קולון ברמה האיכותית</w:t>
            </w:r>
          </w:p>
          <w:p w14:paraId="4390D46A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רדיוס האטום</w:t>
            </w:r>
          </w:p>
          <w:p w14:paraId="19FCB2D6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אנרגית יינון ראשונה</w:t>
            </w:r>
          </w:p>
          <w:p w14:paraId="797D062D" w14:textId="0E657298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יונים חד אטומים</w:t>
            </w:r>
          </w:p>
        </w:tc>
        <w:tc>
          <w:tcPr>
            <w:tcW w:w="2531" w:type="pct"/>
            <w:shd w:val="clear" w:color="auto" w:fill="auto"/>
          </w:tcPr>
          <w:p w14:paraId="6542A716" w14:textId="77777777" w:rsidR="0069242A" w:rsidRPr="00624689" w:rsidRDefault="0069242A" w:rsidP="00BE2A11">
            <w:pPr>
              <w:spacing w:before="240" w:after="0" w:line="360" w:lineRule="auto"/>
              <w:ind w:left="357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התלמידים ידעו לציין את הגורמים המשפיעים ולא ידרשו לנמק </w:t>
            </w:r>
          </w:p>
          <w:p w14:paraId="1EBFA088" w14:textId="7FBBDE0D" w:rsidR="0069242A" w:rsidRPr="00624689" w:rsidRDefault="0069242A" w:rsidP="00BE2A11">
            <w:pPr>
              <w:spacing w:before="240" w:after="0" w:line="360" w:lineRule="auto"/>
              <w:ind w:left="357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התלמידים ידעו לציין את הגורמים המשפיעים ולהסביר </w:t>
            </w:r>
          </w:p>
          <w:p w14:paraId="2B914046" w14:textId="1B261350" w:rsidR="0069242A" w:rsidRPr="00624689" w:rsidRDefault="0069242A" w:rsidP="00BE2A11">
            <w:pPr>
              <w:spacing w:before="240" w:after="0" w:line="360" w:lineRule="auto"/>
              <w:ind w:left="357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תלמידים ידעו את הקשר בין היון )סוג היון ומטענו( לבין מיקומו של אטום</w:t>
            </w:r>
          </w:p>
          <w:p w14:paraId="7E5B832F" w14:textId="77777777" w:rsidR="0069242A" w:rsidRPr="00624689" w:rsidRDefault="0069242A" w:rsidP="00BE2A11">
            <w:pPr>
              <w:spacing w:before="240" w:after="0" w:line="360" w:lineRule="auto"/>
              <w:ind w:left="357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יסוד, שממנו היון נוצר בטבלה המחזורית</w:t>
            </w:r>
          </w:p>
          <w:p w14:paraId="4C62E8F4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:rsidR="0069242A" w:rsidRPr="00624689" w14:paraId="7771F902" w14:textId="77777777" w:rsidTr="0069242A">
        <w:trPr>
          <w:jc w:val="center"/>
        </w:trPr>
        <w:tc>
          <w:tcPr>
            <w:tcW w:w="818" w:type="pct"/>
          </w:tcPr>
          <w:p w14:paraId="692665B3" w14:textId="77777777" w:rsidR="0069242A" w:rsidRPr="00624689" w:rsidRDefault="0069242A" w:rsidP="00660EB7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651" w:type="pct"/>
            <w:shd w:val="clear" w:color="auto" w:fill="auto"/>
          </w:tcPr>
          <w:p w14:paraId="1F88174E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2531" w:type="pct"/>
            <w:shd w:val="clear" w:color="auto" w:fill="auto"/>
          </w:tcPr>
          <w:p w14:paraId="42F2CB67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:rsidR="0069242A" w:rsidRPr="00624689" w14:paraId="7E3F76F5" w14:textId="77777777" w:rsidTr="0069242A">
        <w:trPr>
          <w:jc w:val="center"/>
        </w:trPr>
        <w:tc>
          <w:tcPr>
            <w:tcW w:w="818" w:type="pct"/>
          </w:tcPr>
          <w:p w14:paraId="6A6AA7ED" w14:textId="77777777" w:rsidR="0069242A" w:rsidRPr="00624689" w:rsidRDefault="0069242A" w:rsidP="00660EB7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651" w:type="pct"/>
            <w:shd w:val="clear" w:color="auto" w:fill="auto"/>
          </w:tcPr>
          <w:p w14:paraId="11F3FEAF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2531" w:type="pct"/>
            <w:shd w:val="clear" w:color="auto" w:fill="auto"/>
          </w:tcPr>
          <w:p w14:paraId="587E3EE3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</w:tbl>
    <w:p w14:paraId="7CF63D6F" w14:textId="77777777" w:rsidR="00BE2A11" w:rsidRPr="00624689" w:rsidRDefault="00BE2A11" w:rsidP="003661C0">
      <w:pPr>
        <w:spacing w:before="240" w:after="0" w:line="360" w:lineRule="auto"/>
        <w:ind w:left="357"/>
        <w:rPr>
          <w:rFonts w:asciiTheme="majorBidi" w:hAnsiTheme="majorBidi" w:cstheme="majorBidi"/>
          <w:b/>
          <w:bCs/>
          <w:sz w:val="24"/>
          <w:szCs w:val="24"/>
          <w:rtl/>
        </w:rPr>
      </w:pPr>
    </w:p>
    <w:p w14:paraId="6C06669E" w14:textId="77777777" w:rsidR="00FD3A51" w:rsidRPr="00624689" w:rsidRDefault="00FD3A51" w:rsidP="003661C0">
      <w:pPr>
        <w:spacing w:before="240" w:after="0" w:line="360" w:lineRule="auto"/>
        <w:ind w:left="357"/>
        <w:rPr>
          <w:rFonts w:asciiTheme="majorBidi" w:hAnsiTheme="majorBidi" w:cstheme="majorBidi"/>
          <w:b/>
          <w:bCs/>
          <w:sz w:val="24"/>
          <w:szCs w:val="24"/>
          <w:rtl/>
        </w:rPr>
      </w:pPr>
    </w:p>
    <w:p w14:paraId="0917C722" w14:textId="77777777" w:rsidR="00FD3A51" w:rsidRPr="00624689" w:rsidRDefault="00FD3A51" w:rsidP="003661C0">
      <w:pPr>
        <w:spacing w:before="240" w:after="0" w:line="360" w:lineRule="auto"/>
        <w:ind w:left="357"/>
        <w:rPr>
          <w:rFonts w:asciiTheme="majorBidi" w:hAnsiTheme="majorBidi" w:cstheme="majorBidi"/>
          <w:b/>
          <w:bCs/>
          <w:sz w:val="24"/>
          <w:szCs w:val="24"/>
          <w:rtl/>
        </w:rPr>
      </w:pPr>
    </w:p>
    <w:p w14:paraId="458C2FCD" w14:textId="77777777" w:rsidR="000B4D57" w:rsidRPr="00624689" w:rsidRDefault="000B4D57" w:rsidP="003661C0">
      <w:pPr>
        <w:spacing w:before="240" w:after="0" w:line="360" w:lineRule="auto"/>
        <w:ind w:left="357"/>
        <w:rPr>
          <w:rFonts w:asciiTheme="majorBidi" w:hAnsiTheme="majorBidi" w:cstheme="majorBidi"/>
          <w:b/>
          <w:bCs/>
          <w:sz w:val="24"/>
          <w:szCs w:val="24"/>
          <w:rtl/>
        </w:rPr>
      </w:pPr>
    </w:p>
    <w:p w14:paraId="3FBA706C" w14:textId="77777777" w:rsidR="00FD3A51" w:rsidRPr="00624689" w:rsidRDefault="00FD3A51" w:rsidP="003661C0">
      <w:pPr>
        <w:spacing w:before="240" w:after="0" w:line="360" w:lineRule="auto"/>
        <w:ind w:left="357"/>
        <w:rPr>
          <w:rFonts w:asciiTheme="majorBidi" w:hAnsiTheme="majorBidi" w:cstheme="majorBidi"/>
          <w:b/>
          <w:bCs/>
          <w:sz w:val="24"/>
          <w:szCs w:val="24"/>
          <w:rtl/>
        </w:rPr>
      </w:pPr>
    </w:p>
    <w:p w14:paraId="5EBBC276" w14:textId="703F194C" w:rsidR="005677D9" w:rsidRPr="00624689" w:rsidRDefault="005677D9" w:rsidP="003661C0">
      <w:pPr>
        <w:spacing w:before="240" w:after="0" w:line="360" w:lineRule="auto"/>
        <w:ind w:left="357"/>
        <w:rPr>
          <w:rFonts w:asciiTheme="majorBidi" w:hAnsiTheme="majorBidi" w:cstheme="majorBidi"/>
          <w:b/>
          <w:bCs/>
          <w:sz w:val="32"/>
          <w:szCs w:val="32"/>
          <w:rtl/>
        </w:rPr>
      </w:pPr>
      <w:r w:rsidRPr="00624689">
        <w:rPr>
          <w:rFonts w:asciiTheme="majorBidi" w:hAnsiTheme="majorBidi" w:cstheme="majorBidi"/>
          <w:b/>
          <w:bCs/>
          <w:sz w:val="32"/>
          <w:szCs w:val="32"/>
          <w:rtl/>
        </w:rPr>
        <w:lastRenderedPageBreak/>
        <w:t>מבנה וקישור</w:t>
      </w:r>
    </w:p>
    <w:tbl>
      <w:tblPr>
        <w:bidiVisual/>
        <w:tblW w:w="109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54"/>
        <w:gridCol w:w="3655"/>
        <w:gridCol w:w="5385"/>
      </w:tblGrid>
      <w:tr w:rsidR="0069242A" w:rsidRPr="00624689" w14:paraId="38B37BB8" w14:textId="77777777" w:rsidTr="0069242A">
        <w:trPr>
          <w:tblHeader/>
          <w:jc w:val="center"/>
        </w:trPr>
        <w:tc>
          <w:tcPr>
            <w:tcW w:w="1954" w:type="dxa"/>
          </w:tcPr>
          <w:p w14:paraId="64201270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נושאים</w:t>
            </w:r>
          </w:p>
        </w:tc>
        <w:tc>
          <w:tcPr>
            <w:tcW w:w="3655" w:type="dxa"/>
            <w:shd w:val="clear" w:color="auto" w:fill="auto"/>
          </w:tcPr>
          <w:p w14:paraId="3D705045" w14:textId="17EECABE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מושגים</w:t>
            </w:r>
          </w:p>
        </w:tc>
        <w:tc>
          <w:tcPr>
            <w:tcW w:w="5385" w:type="dxa"/>
            <w:shd w:val="clear" w:color="auto" w:fill="auto"/>
          </w:tcPr>
          <w:p w14:paraId="18C42B07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הבהרות</w:t>
            </w:r>
          </w:p>
        </w:tc>
      </w:tr>
      <w:tr w:rsidR="00FD3A51" w:rsidRPr="00624689" w14:paraId="19375388" w14:textId="77777777" w:rsidTr="007220AB">
        <w:trPr>
          <w:trHeight w:val="1904"/>
          <w:jc w:val="center"/>
        </w:trPr>
        <w:tc>
          <w:tcPr>
            <w:tcW w:w="1954" w:type="dxa"/>
            <w:vMerge w:val="restart"/>
          </w:tcPr>
          <w:p w14:paraId="73AF43A6" w14:textId="77777777" w:rsidR="00FD3A51" w:rsidRPr="00624689" w:rsidRDefault="00FD3A51" w:rsidP="007220AB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חומרים מולקולריים:</w:t>
            </w:r>
          </w:p>
          <w:p w14:paraId="25C3242E" w14:textId="77777777" w:rsidR="00FD3A51" w:rsidRPr="00624689" w:rsidRDefault="00FD3A51" w:rsidP="007220AB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הקשר הקוולנטי</w:t>
            </w:r>
          </w:p>
          <w:p w14:paraId="4A4FB4E1" w14:textId="77777777" w:rsidR="00FD3A51" w:rsidRPr="00624689" w:rsidRDefault="00FD3A51" w:rsidP="007220AB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3655" w:type="dxa"/>
            <w:shd w:val="clear" w:color="auto" w:fill="auto"/>
          </w:tcPr>
          <w:p w14:paraId="6EDAF01B" w14:textId="77777777" w:rsidR="00FD3A51" w:rsidRPr="00624689" w:rsidRDefault="00FD3A51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קשר טהור, קשר קוטבי</w:t>
            </w:r>
          </w:p>
          <w:p w14:paraId="603A29E0" w14:textId="77777777" w:rsidR="00FD3A51" w:rsidRPr="00624689" w:rsidRDefault="00FD3A51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קשר יחיד, כפול, משולש</w:t>
            </w:r>
          </w:p>
          <w:p w14:paraId="32657022" w14:textId="77777777" w:rsidR="00FD3A51" w:rsidRPr="00624689" w:rsidRDefault="00FD3A51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צורות ייצוג של מולקולות: </w:t>
            </w:r>
          </w:p>
          <w:p w14:paraId="788BA88E" w14:textId="77777777" w:rsidR="00FD3A51" w:rsidRPr="00624689" w:rsidRDefault="00FD3A51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נוסחה מולקולרית, נוסחת ייצוג אלקטרונית, </w:t>
            </w:r>
          </w:p>
          <w:p w14:paraId="20CE587B" w14:textId="77777777" w:rsidR="00FD3A51" w:rsidRPr="00624689" w:rsidRDefault="00FD3A51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נוסחת מבנה</w:t>
            </w:r>
          </w:p>
        </w:tc>
        <w:tc>
          <w:tcPr>
            <w:tcW w:w="5385" w:type="dxa"/>
            <w:shd w:val="clear" w:color="auto" w:fill="auto"/>
          </w:tcPr>
          <w:p w14:paraId="27253B21" w14:textId="77777777" w:rsidR="00FD3A51" w:rsidRPr="00624689" w:rsidRDefault="00FD3A51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5A5A2FA9" w14:textId="77777777" w:rsidR="00FD3A51" w:rsidRPr="00624689" w:rsidRDefault="00FD3A51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50E35BF5" w14:textId="77777777" w:rsidR="00FD3A51" w:rsidRPr="00624689" w:rsidRDefault="00FD3A51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3D4B9F9E" w14:textId="77777777" w:rsidR="00FD3A51" w:rsidRPr="00624689" w:rsidRDefault="00FD3A51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נוסחה מולקולרית, נוסחת ייצוג אלקטרונים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 xml:space="preserve">, 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ייצוג מקוצר, ייצוג מלא של נוסחת מבנה</w:t>
            </w:r>
          </w:p>
        </w:tc>
      </w:tr>
      <w:tr w:rsidR="00FD3A51" w:rsidRPr="00624689" w14:paraId="4961A733" w14:textId="77777777" w:rsidTr="007220AB">
        <w:trPr>
          <w:trHeight w:val="1904"/>
          <w:jc w:val="center"/>
        </w:trPr>
        <w:tc>
          <w:tcPr>
            <w:tcW w:w="1954" w:type="dxa"/>
            <w:vMerge/>
          </w:tcPr>
          <w:p w14:paraId="7A8C47CB" w14:textId="77777777" w:rsidR="00FD3A51" w:rsidRPr="00624689" w:rsidRDefault="00FD3A51" w:rsidP="007220AB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3655" w:type="dxa"/>
            <w:shd w:val="clear" w:color="auto" w:fill="auto"/>
          </w:tcPr>
          <w:p w14:paraId="72AB2A35" w14:textId="77777777" w:rsidR="00FD3A51" w:rsidRPr="00624689" w:rsidRDefault="00FD3A51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אורך קשר וחוזק קשר</w:t>
            </w:r>
          </w:p>
        </w:tc>
        <w:tc>
          <w:tcPr>
            <w:tcW w:w="5385" w:type="dxa"/>
            <w:shd w:val="clear" w:color="auto" w:fill="auto"/>
          </w:tcPr>
          <w:p w14:paraId="2B7F3003" w14:textId="77777777" w:rsidR="00FD3A51" w:rsidRPr="00624689" w:rsidRDefault="00FD3A51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כרת הגורמים המשפיעים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 xml:space="preserve">: 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סדר הקשר, רדיוס האטומים המשתתפים בקשר וקוטביות הקשר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 xml:space="preserve">. 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תלמידים ידעו לציין את הגורמים המשפיעים ולא ידרשו לנמק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</w:tc>
      </w:tr>
      <w:tr w:rsidR="00FD3A51" w:rsidRPr="00624689" w14:paraId="736D14BB" w14:textId="77777777" w:rsidTr="007220AB">
        <w:trPr>
          <w:trHeight w:val="1904"/>
          <w:jc w:val="center"/>
        </w:trPr>
        <w:tc>
          <w:tcPr>
            <w:tcW w:w="1954" w:type="dxa"/>
          </w:tcPr>
          <w:p w14:paraId="42582DA3" w14:textId="77777777" w:rsidR="00FD3A51" w:rsidRPr="00624689" w:rsidRDefault="00FD3A51" w:rsidP="007220AB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3655" w:type="dxa"/>
            <w:shd w:val="clear" w:color="auto" w:fill="auto"/>
          </w:tcPr>
          <w:p w14:paraId="4BDBA573" w14:textId="77777777" w:rsidR="00FD3A51" w:rsidRPr="00624689" w:rsidRDefault="00FD3A51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צורות ייצוג של מולקולות</w:t>
            </w:r>
          </w:p>
          <w:p w14:paraId="44670172" w14:textId="77777777" w:rsidR="00FD3A51" w:rsidRPr="00624689" w:rsidRDefault="00FD3A51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איזומרים</w:t>
            </w:r>
          </w:p>
          <w:p w14:paraId="3EAF55FF" w14:textId="77777777" w:rsidR="00FD3A51" w:rsidRPr="00624689" w:rsidRDefault="00FD3A51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מבנה מרחבי של מולקולות</w:t>
            </w:r>
          </w:p>
          <w:p w14:paraId="6782DA78" w14:textId="77777777" w:rsidR="00FD3A51" w:rsidRPr="00624689" w:rsidRDefault="00FD3A51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קוטביות מולקולה</w:t>
            </w:r>
          </w:p>
        </w:tc>
        <w:tc>
          <w:tcPr>
            <w:tcW w:w="5385" w:type="dxa"/>
            <w:shd w:val="clear" w:color="auto" w:fill="auto"/>
          </w:tcPr>
          <w:p w14:paraId="22042EB3" w14:textId="77777777" w:rsidR="00FD3A51" w:rsidRPr="00624689" w:rsidRDefault="00FD3A51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תלמידים ידרשו להכיר את המבנה אך לא לקבוע אותו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14:paraId="15803B3B" w14:textId="77777777" w:rsidR="00FD3A51" w:rsidRPr="00624689" w:rsidRDefault="00FD3A51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כרת המושג איזומרים : התלמידים ידעו לזהות איזומרים על פי נוסחאות מבנה נתונות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 xml:space="preserve">. 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שרטוט איזומרים – התלמידים ידרשו לשרטט איזומרים רק בפרק כימיה של מזון עבור חומצות שומן בלתי רוויות )איזומרים גאומטריים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>(.</w:t>
            </w:r>
          </w:p>
        </w:tc>
      </w:tr>
      <w:tr w:rsidR="00B1303D" w:rsidRPr="00624689" w14:paraId="0632F554" w14:textId="77777777" w:rsidTr="007220AB">
        <w:trPr>
          <w:trHeight w:val="1904"/>
          <w:jc w:val="center"/>
        </w:trPr>
        <w:tc>
          <w:tcPr>
            <w:tcW w:w="1954" w:type="dxa"/>
          </w:tcPr>
          <w:p w14:paraId="295F4D4C" w14:textId="77777777" w:rsidR="00B1303D" w:rsidRPr="00624689" w:rsidRDefault="00B1303D" w:rsidP="007220AB">
            <w:pPr>
              <w:spacing w:after="12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  <w:tc>
          <w:tcPr>
            <w:tcW w:w="3655" w:type="dxa"/>
            <w:shd w:val="clear" w:color="auto" w:fill="auto"/>
          </w:tcPr>
          <w:p w14:paraId="4359552C" w14:textId="757ADC8A" w:rsidR="00B1303D" w:rsidRPr="00624689" w:rsidRDefault="00B1303D" w:rsidP="00B1303D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rtl/>
              </w:rPr>
              <w:t xml:space="preserve">קבוצות פונקציונליות בתרכובות הפחמן </w:t>
            </w:r>
            <w:r w:rsidRPr="00624689">
              <w:rPr>
                <w:rFonts w:asciiTheme="majorBidi" w:hAnsiTheme="majorBidi" w:cstheme="majorBidi"/>
              </w:rPr>
              <w:t>)</w:t>
            </w:r>
            <w:r w:rsidRPr="00624689">
              <w:rPr>
                <w:rFonts w:asciiTheme="majorBidi" w:hAnsiTheme="majorBidi" w:cstheme="majorBidi"/>
                <w:rtl/>
              </w:rPr>
              <w:t>ללא תגובות</w:t>
            </w:r>
            <w:r w:rsidRPr="00624689">
              <w:rPr>
                <w:rFonts w:asciiTheme="majorBidi" w:hAnsiTheme="majorBidi" w:cstheme="majorBidi"/>
              </w:rPr>
              <w:t xml:space="preserve">(: </w:t>
            </w:r>
            <w:r w:rsidRPr="00624689">
              <w:rPr>
                <w:rFonts w:asciiTheme="majorBidi" w:hAnsiTheme="majorBidi" w:cstheme="majorBidi"/>
                <w:rtl/>
              </w:rPr>
              <w:t>קשר כפול</w:t>
            </w:r>
            <w:r w:rsidRPr="00624689">
              <w:rPr>
                <w:rFonts w:asciiTheme="majorBidi" w:hAnsiTheme="majorBidi" w:cstheme="majorBidi"/>
              </w:rPr>
              <w:t>,</w:t>
            </w:r>
            <w:r w:rsidRPr="00624689">
              <w:rPr>
                <w:rFonts w:asciiTheme="majorBidi" w:hAnsiTheme="majorBidi" w:cstheme="majorBidi"/>
                <w:rtl/>
              </w:rPr>
              <w:t>כהל</w:t>
            </w:r>
            <w:r w:rsidRPr="00624689">
              <w:rPr>
                <w:rFonts w:asciiTheme="majorBidi" w:hAnsiTheme="majorBidi" w:cstheme="majorBidi"/>
              </w:rPr>
              <w:t xml:space="preserve">, </w:t>
            </w:r>
            <w:r w:rsidRPr="00624689">
              <w:rPr>
                <w:rFonts w:asciiTheme="majorBidi" w:hAnsiTheme="majorBidi" w:cstheme="majorBidi"/>
                <w:rtl/>
              </w:rPr>
              <w:t>חומצה קרבוקסילית</w:t>
            </w:r>
            <w:r w:rsidRPr="00624689">
              <w:rPr>
                <w:rFonts w:asciiTheme="majorBidi" w:hAnsiTheme="majorBidi" w:cstheme="majorBidi"/>
              </w:rPr>
              <w:t xml:space="preserve"> </w:t>
            </w:r>
            <w:r w:rsidRPr="00624689">
              <w:rPr>
                <w:rFonts w:asciiTheme="majorBidi" w:hAnsiTheme="majorBidi" w:cstheme="majorBidi"/>
                <w:rtl/>
              </w:rPr>
              <w:t>אמין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  <w:p w14:paraId="48253865" w14:textId="25ABBC05" w:rsidR="00B1303D" w:rsidRPr="00624689" w:rsidRDefault="00B1303D" w:rsidP="00B1303D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rtl/>
              </w:rPr>
              <w:t>אתר קטון, אלדהיד אסטר, אמיד</w:t>
            </w:r>
          </w:p>
        </w:tc>
        <w:tc>
          <w:tcPr>
            <w:tcW w:w="5385" w:type="dxa"/>
            <w:shd w:val="clear" w:color="auto" w:fill="auto"/>
          </w:tcPr>
          <w:p w14:paraId="56F16816" w14:textId="3038A212" w:rsidR="00B1303D" w:rsidRPr="00624689" w:rsidRDefault="00B1303D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rtl/>
              </w:rPr>
              <w:t>תלמידים ידרשו לזהות קבוצות אטומים האופייניות לקבוצות הפונקציונליות אלו, כולל זיהוי שם הקבוצה</w:t>
            </w:r>
            <w:r w:rsidRPr="00624689">
              <w:rPr>
                <w:rFonts w:asciiTheme="majorBidi" w:hAnsiTheme="majorBidi" w:cstheme="majorBidi"/>
              </w:rPr>
              <w:t>.</w:t>
            </w:r>
          </w:p>
        </w:tc>
      </w:tr>
      <w:tr w:rsidR="00FD3A51" w:rsidRPr="00624689" w14:paraId="0525FE39" w14:textId="77777777" w:rsidTr="007220AB">
        <w:trPr>
          <w:trHeight w:val="1904"/>
          <w:jc w:val="center"/>
        </w:trPr>
        <w:tc>
          <w:tcPr>
            <w:tcW w:w="1954" w:type="dxa"/>
          </w:tcPr>
          <w:p w14:paraId="3AC14305" w14:textId="77777777" w:rsidR="00FD3A51" w:rsidRPr="00624689" w:rsidRDefault="00FD3A51" w:rsidP="007220AB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3655" w:type="dxa"/>
            <w:shd w:val="clear" w:color="auto" w:fill="auto"/>
          </w:tcPr>
          <w:p w14:paraId="2334DEAD" w14:textId="77777777" w:rsidR="00FD3A51" w:rsidRPr="00624689" w:rsidRDefault="00FD3A51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קשרים בין-מולקולריים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 xml:space="preserve">: 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אינטראקציות ון-דר-ולס )ו.ד.ו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>.(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וקשרי מימן</w:t>
            </w:r>
          </w:p>
        </w:tc>
        <w:tc>
          <w:tcPr>
            <w:tcW w:w="5385" w:type="dxa"/>
            <w:shd w:val="clear" w:color="auto" w:fill="auto"/>
          </w:tcPr>
          <w:p w14:paraId="3E4F4DBE" w14:textId="77777777" w:rsidR="00FD3A51" w:rsidRPr="00624689" w:rsidRDefault="00FD3A51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תלמידים ידרשו לדעת את הגורמים המשפיעים על חוזק אינטראקציות ון-דר-ולס )ו.ד.ו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 xml:space="preserve">.(: 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מספר האלקטרונים הכולל במולקולה )גודל ענן האלקטרונים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 xml:space="preserve">(, 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קוטביות המולקולות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 xml:space="preserve">, 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שטח הפנים של המולקולות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14:paraId="03664306" w14:textId="77777777" w:rsidR="00FD3A51" w:rsidRPr="00624689" w:rsidRDefault="00FD3A51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תלמידים ידרשו לדעת את הגורמים המשפיעים על חוזק קשרי מימן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 xml:space="preserve">: 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מספר מוקדים ליצירת קשרי מימן, הפרש האלקטרושליליות בקשר הקוולנטי בו קשור אטום המימן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 xml:space="preserve">. 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כיווניות קשרי מימן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</w:tc>
      </w:tr>
      <w:tr w:rsidR="00FD3A51" w:rsidRPr="00624689" w14:paraId="70D9A5A4" w14:textId="77777777" w:rsidTr="007220AB">
        <w:trPr>
          <w:trHeight w:val="1904"/>
          <w:jc w:val="center"/>
        </w:trPr>
        <w:tc>
          <w:tcPr>
            <w:tcW w:w="1954" w:type="dxa"/>
          </w:tcPr>
          <w:p w14:paraId="1D96774C" w14:textId="77777777" w:rsidR="00FD3A51" w:rsidRPr="00624689" w:rsidRDefault="00FD3A51" w:rsidP="007220AB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3655" w:type="dxa"/>
            <w:shd w:val="clear" w:color="auto" w:fill="auto"/>
          </w:tcPr>
          <w:p w14:paraId="306B66FE" w14:textId="77777777" w:rsidR="00FD3A51" w:rsidRPr="00624689" w:rsidRDefault="00FD3A51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תכונות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 xml:space="preserve">: 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טמפרטורת היתוך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 xml:space="preserve">, 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טמפרטורת רתיחה מסיסות</w:t>
            </w:r>
          </w:p>
        </w:tc>
        <w:tc>
          <w:tcPr>
            <w:tcW w:w="5385" w:type="dxa"/>
            <w:shd w:val="clear" w:color="auto" w:fill="auto"/>
          </w:tcPr>
          <w:p w14:paraId="235AE396" w14:textId="77777777" w:rsidR="00FD3A51" w:rsidRPr="00624689" w:rsidRDefault="00FD3A51" w:rsidP="007220AB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תלמידים ידרשו לדעת את ההסבר לפי חוזק הקשרים הבין-מולקולריים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 xml:space="preserve">. 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שוואה בין טמפרטורות רתיחה של חומרים מולקולריים בלבד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 xml:space="preserve">. 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תלמידים ידרשו לתאר ברמה מיקרוסקופית חומרים מולקולריים ותמיסות כמפורט בנספח 3 - תיאור חומרים ברמות הבנה שונות התלמידים ידרשו לדעת כי קשרים קוולנטים חזקים מקשרים בין מולקולריים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 xml:space="preserve">. 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בהסבר מסיסות של חומר מולקולרי אחד בחומר מולקולרי אחר התלמידים ידרשו להתייחס לקשרים הנוצרים בין הממס למומס</w:t>
            </w:r>
          </w:p>
        </w:tc>
      </w:tr>
      <w:tr w:rsidR="0069242A" w:rsidRPr="00624689" w14:paraId="5668035F" w14:textId="77777777" w:rsidTr="0069242A">
        <w:trPr>
          <w:jc w:val="center"/>
        </w:trPr>
        <w:tc>
          <w:tcPr>
            <w:tcW w:w="1954" w:type="dxa"/>
            <w:vMerge w:val="restart"/>
          </w:tcPr>
          <w:p w14:paraId="50BBCCF4" w14:textId="77777777" w:rsidR="0069242A" w:rsidRPr="00624689" w:rsidRDefault="0069242A" w:rsidP="00660EB7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  <w:p w14:paraId="47029275" w14:textId="43348414" w:rsidR="0069242A" w:rsidRPr="00624689" w:rsidRDefault="0069242A" w:rsidP="00660EB7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חומרים יוניים</w:t>
            </w:r>
          </w:p>
        </w:tc>
        <w:tc>
          <w:tcPr>
            <w:tcW w:w="3655" w:type="dxa"/>
            <w:shd w:val="clear" w:color="auto" w:fill="auto"/>
          </w:tcPr>
          <w:p w14:paraId="48B965E6" w14:textId="06FADB5A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יונים חד אטומיים, יונים רב אטומיים פשוטים</w:t>
            </w:r>
          </w:p>
        </w:tc>
        <w:tc>
          <w:tcPr>
            <w:tcW w:w="5385" w:type="dxa"/>
            <w:shd w:val="clear" w:color="auto" w:fill="auto"/>
          </w:tcPr>
          <w:p w14:paraId="0B8708C4" w14:textId="2FB32D70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תלמידים ידרשו לדעת לכתוב נוסחאות ייצוג אלקטרוניות של יונים חד אטומים בלבד</w:t>
            </w:r>
          </w:p>
        </w:tc>
      </w:tr>
      <w:tr w:rsidR="0069242A" w:rsidRPr="00624689" w14:paraId="7EB86F6C" w14:textId="77777777" w:rsidTr="0069242A">
        <w:trPr>
          <w:jc w:val="center"/>
        </w:trPr>
        <w:tc>
          <w:tcPr>
            <w:tcW w:w="1954" w:type="dxa"/>
            <w:vMerge/>
          </w:tcPr>
          <w:p w14:paraId="6F5627E1" w14:textId="77777777" w:rsidR="0069242A" w:rsidRPr="00624689" w:rsidRDefault="0069242A" w:rsidP="00660EB7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3655" w:type="dxa"/>
            <w:shd w:val="clear" w:color="auto" w:fill="auto"/>
          </w:tcPr>
          <w:p w14:paraId="5744D0CF" w14:textId="08D315BF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נוסחה אמפירית של חומר יוני</w:t>
            </w:r>
          </w:p>
        </w:tc>
        <w:tc>
          <w:tcPr>
            <w:tcW w:w="5385" w:type="dxa"/>
            <w:shd w:val="clear" w:color="auto" w:fill="auto"/>
          </w:tcPr>
          <w:p w14:paraId="060B6899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:rsidR="0069242A" w:rsidRPr="00624689" w14:paraId="7A350932" w14:textId="77777777" w:rsidTr="0069242A">
        <w:trPr>
          <w:jc w:val="center"/>
        </w:trPr>
        <w:tc>
          <w:tcPr>
            <w:tcW w:w="1954" w:type="dxa"/>
            <w:vMerge/>
          </w:tcPr>
          <w:p w14:paraId="04978B22" w14:textId="77777777" w:rsidR="0069242A" w:rsidRPr="00624689" w:rsidRDefault="0069242A" w:rsidP="00660EB7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3655" w:type="dxa"/>
            <w:shd w:val="clear" w:color="auto" w:fill="auto"/>
          </w:tcPr>
          <w:p w14:paraId="44C1456F" w14:textId="08B92C8F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מודל הסריג היוני, קשר יוני בסריג</w:t>
            </w:r>
          </w:p>
        </w:tc>
        <w:tc>
          <w:tcPr>
            <w:tcW w:w="5385" w:type="dxa"/>
            <w:shd w:val="clear" w:color="auto" w:fill="auto"/>
          </w:tcPr>
          <w:p w14:paraId="45918200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  <w:tr w:rsidR="0069242A" w:rsidRPr="00624689" w14:paraId="18511250" w14:textId="77777777" w:rsidTr="0069242A">
        <w:trPr>
          <w:jc w:val="center"/>
        </w:trPr>
        <w:tc>
          <w:tcPr>
            <w:tcW w:w="1954" w:type="dxa"/>
            <w:vMerge/>
          </w:tcPr>
          <w:p w14:paraId="5FAEC324" w14:textId="77777777" w:rsidR="0069242A" w:rsidRPr="00624689" w:rsidRDefault="0069242A" w:rsidP="00660EB7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3655" w:type="dxa"/>
            <w:shd w:val="clear" w:color="auto" w:fill="auto"/>
          </w:tcPr>
          <w:p w14:paraId="4E811F35" w14:textId="69DE550D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תכונות:</w:t>
            </w:r>
          </w:p>
          <w:p w14:paraId="4A971A02" w14:textId="7AF28F58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מוליכות חשמלית, מסיסות במים</w:t>
            </w:r>
          </w:p>
          <w:p w14:paraId="21CD8BD4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מצב צבירה בטמפרטורת החדר</w:t>
            </w:r>
          </w:p>
        </w:tc>
        <w:tc>
          <w:tcPr>
            <w:tcW w:w="5385" w:type="dxa"/>
            <w:shd w:val="clear" w:color="auto" w:fill="auto"/>
          </w:tcPr>
          <w:p w14:paraId="657A1A55" w14:textId="17D87DD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תלמידים ידעו להסביר את התכונות ברמה המיקרוסקופית</w:t>
            </w:r>
          </w:p>
        </w:tc>
      </w:tr>
      <w:tr w:rsidR="0069242A" w:rsidRPr="00624689" w14:paraId="2942E523" w14:textId="77777777" w:rsidTr="0069242A">
        <w:trPr>
          <w:jc w:val="center"/>
        </w:trPr>
        <w:tc>
          <w:tcPr>
            <w:tcW w:w="1954" w:type="dxa"/>
            <w:vMerge/>
          </w:tcPr>
          <w:p w14:paraId="79383BF5" w14:textId="77777777" w:rsidR="0069242A" w:rsidRPr="00624689" w:rsidRDefault="0069242A" w:rsidP="00660EB7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3655" w:type="dxa"/>
            <w:shd w:val="clear" w:color="auto" w:fill="auto"/>
          </w:tcPr>
          <w:p w14:paraId="7D612F58" w14:textId="56A55F3A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ניסוח תהליכי היתוך, </w:t>
            </w:r>
          </w:p>
          <w:p w14:paraId="4BE994FD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ניסוח תהליכי המסה במים</w:t>
            </w:r>
          </w:p>
          <w:p w14:paraId="1462413A" w14:textId="5B058CD8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יונים ממוימים</w:t>
            </w:r>
          </w:p>
        </w:tc>
        <w:tc>
          <w:tcPr>
            <w:tcW w:w="5385" w:type="dxa"/>
            <w:shd w:val="clear" w:color="auto" w:fill="auto"/>
          </w:tcPr>
          <w:p w14:paraId="67606A75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186D0419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תלמידים לא יידרשו לדעת בעל פה אילו חומרים הם קלי תמס ואילו חומרים הם קשי תמס</w:t>
            </w:r>
          </w:p>
        </w:tc>
      </w:tr>
      <w:tr w:rsidR="0069242A" w:rsidRPr="00624689" w14:paraId="7D785E32" w14:textId="77777777" w:rsidTr="0069242A">
        <w:trPr>
          <w:jc w:val="center"/>
        </w:trPr>
        <w:tc>
          <w:tcPr>
            <w:tcW w:w="1954" w:type="dxa"/>
            <w:vMerge w:val="restart"/>
          </w:tcPr>
          <w:p w14:paraId="5637742B" w14:textId="77777777" w:rsidR="0069242A" w:rsidRPr="00624689" w:rsidRDefault="0069242A" w:rsidP="00660EB7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חומרים מתכתיים</w:t>
            </w:r>
          </w:p>
        </w:tc>
        <w:tc>
          <w:tcPr>
            <w:tcW w:w="3655" w:type="dxa"/>
            <w:shd w:val="clear" w:color="auto" w:fill="auto"/>
          </w:tcPr>
          <w:p w14:paraId="28707947" w14:textId="73DE3C31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מודל הסריג המתכתי, קשר מתכתי בסריג</w:t>
            </w:r>
          </w:p>
        </w:tc>
        <w:tc>
          <w:tcPr>
            <w:tcW w:w="5385" w:type="dxa"/>
            <w:shd w:val="clear" w:color="auto" w:fill="auto"/>
          </w:tcPr>
          <w:p w14:paraId="7DE96298" w14:textId="4A78F388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מודל – יונים חיוביים ב"ים אלקטרונים"</w:t>
            </w:r>
          </w:p>
        </w:tc>
      </w:tr>
      <w:tr w:rsidR="0069242A" w:rsidRPr="00624689" w14:paraId="003D56F6" w14:textId="77777777" w:rsidTr="0069242A">
        <w:trPr>
          <w:jc w:val="center"/>
        </w:trPr>
        <w:tc>
          <w:tcPr>
            <w:tcW w:w="1954" w:type="dxa"/>
            <w:vMerge/>
          </w:tcPr>
          <w:p w14:paraId="0DC2A378" w14:textId="77777777" w:rsidR="0069242A" w:rsidRPr="00624689" w:rsidRDefault="0069242A" w:rsidP="00660EB7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3655" w:type="dxa"/>
            <w:shd w:val="clear" w:color="auto" w:fill="auto"/>
          </w:tcPr>
          <w:p w14:paraId="7F05FD72" w14:textId="4202DD75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תכונות:</w:t>
            </w:r>
          </w:p>
          <w:p w14:paraId="23D8E9DD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מצב צבירה בטמפרטורת החדר</w:t>
            </w:r>
          </w:p>
          <w:p w14:paraId="5390890B" w14:textId="1E2CAB8D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מוליכות חשמלית</w:t>
            </w:r>
          </w:p>
          <w:p w14:paraId="6AE648F4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ריקוע</w:t>
            </w:r>
          </w:p>
        </w:tc>
        <w:tc>
          <w:tcPr>
            <w:tcW w:w="5385" w:type="dxa"/>
            <w:shd w:val="clear" w:color="auto" w:fill="auto"/>
          </w:tcPr>
          <w:p w14:paraId="1F89B04E" w14:textId="19E4877F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תלמידים ידעו להסביר את התכונות ברמה המיקרוסקופית</w:t>
            </w:r>
          </w:p>
        </w:tc>
      </w:tr>
      <w:tr w:rsidR="0069242A" w:rsidRPr="00624689" w14:paraId="7CAB7162" w14:textId="77777777" w:rsidTr="0069242A">
        <w:trPr>
          <w:jc w:val="center"/>
        </w:trPr>
        <w:tc>
          <w:tcPr>
            <w:tcW w:w="1954" w:type="dxa"/>
            <w:vMerge/>
          </w:tcPr>
          <w:p w14:paraId="4C3DDECD" w14:textId="77777777" w:rsidR="0069242A" w:rsidRPr="00624689" w:rsidRDefault="0069242A" w:rsidP="00660EB7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3655" w:type="dxa"/>
            <w:shd w:val="clear" w:color="auto" w:fill="auto"/>
          </w:tcPr>
          <w:p w14:paraId="7C994A98" w14:textId="4DB32E25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סגסוגת</w:t>
            </w:r>
          </w:p>
        </w:tc>
        <w:tc>
          <w:tcPr>
            <w:tcW w:w="5385" w:type="dxa"/>
            <w:shd w:val="clear" w:color="auto" w:fill="auto"/>
          </w:tcPr>
          <w:p w14:paraId="1FCF9591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גדרה</w:t>
            </w:r>
          </w:p>
          <w:p w14:paraId="79A9A853" w14:textId="77777777" w:rsidR="0069242A" w:rsidRPr="00624689" w:rsidRDefault="0069242A" w:rsidP="00660EB7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תכונת הריקוע – השוואה בין סגסוגת למתכת</w:t>
            </w:r>
          </w:p>
        </w:tc>
      </w:tr>
      <w:tr w:rsidR="0069242A" w:rsidRPr="00624689" w14:paraId="0FFAD5EB" w14:textId="77777777" w:rsidTr="0069242A">
        <w:trPr>
          <w:jc w:val="center"/>
        </w:trPr>
        <w:tc>
          <w:tcPr>
            <w:tcW w:w="1954" w:type="dxa"/>
            <w:vMerge w:val="restart"/>
          </w:tcPr>
          <w:p w14:paraId="775BB819" w14:textId="6E362363" w:rsidR="0069242A" w:rsidRPr="00624689" w:rsidRDefault="0069242A" w:rsidP="006E35DD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</w:rPr>
              <w:lastRenderedPageBreak/>
              <w:br w:type="page"/>
            </w: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חומרים אטומריים</w:t>
            </w:r>
          </w:p>
          <w:p w14:paraId="3A27F16A" w14:textId="4910D554" w:rsidR="0069242A" w:rsidRPr="00624689" w:rsidRDefault="0069242A" w:rsidP="006E35DD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3655" w:type="dxa"/>
            <w:shd w:val="clear" w:color="auto" w:fill="auto"/>
          </w:tcPr>
          <w:p w14:paraId="2A63138B" w14:textId="5D862800" w:rsidR="0069242A" w:rsidRPr="00624689" w:rsidRDefault="0069242A" w:rsidP="006E35DD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מודל הסריג האטומרי</w:t>
            </w:r>
          </w:p>
        </w:tc>
        <w:tc>
          <w:tcPr>
            <w:tcW w:w="5385" w:type="dxa"/>
            <w:shd w:val="clear" w:color="auto" w:fill="auto"/>
          </w:tcPr>
          <w:p w14:paraId="35F19556" w14:textId="7EB97491" w:rsidR="0069242A" w:rsidRPr="00624689" w:rsidRDefault="0069242A" w:rsidP="006E35DD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התלמידים יכירו את החומרים האטומריים הבאים: יהלום, גרפיט, צורן, וצורן חמצני, 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>SiO</w:t>
            </w:r>
            <w:r w:rsidRPr="00624689">
              <w:rPr>
                <w:rFonts w:asciiTheme="majorBidi" w:hAnsiTheme="majorBidi" w:cstheme="majorBidi"/>
                <w:sz w:val="24"/>
                <w:szCs w:val="24"/>
                <w:vertAlign w:val="subscript"/>
              </w:rPr>
              <w:t>2</w:t>
            </w:r>
          </w:p>
        </w:tc>
      </w:tr>
      <w:tr w:rsidR="0069242A" w:rsidRPr="00624689" w14:paraId="7F91BA05" w14:textId="77777777" w:rsidTr="0069242A">
        <w:trPr>
          <w:jc w:val="center"/>
        </w:trPr>
        <w:tc>
          <w:tcPr>
            <w:tcW w:w="1954" w:type="dxa"/>
            <w:vMerge/>
          </w:tcPr>
          <w:p w14:paraId="12F1C920" w14:textId="77777777" w:rsidR="0069242A" w:rsidRPr="00624689" w:rsidRDefault="0069242A" w:rsidP="006E35DD">
            <w:pPr>
              <w:spacing w:after="120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3655" w:type="dxa"/>
            <w:shd w:val="clear" w:color="auto" w:fill="auto"/>
          </w:tcPr>
          <w:p w14:paraId="2BB9E673" w14:textId="77777777" w:rsidR="0069242A" w:rsidRPr="00624689" w:rsidRDefault="0069242A" w:rsidP="006E35DD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תכונות: </w:t>
            </w:r>
          </w:p>
          <w:p w14:paraId="15CA825A" w14:textId="77777777" w:rsidR="0069242A" w:rsidRPr="00624689" w:rsidRDefault="0069242A" w:rsidP="006E35DD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טמפרטורת היתוך</w:t>
            </w:r>
          </w:p>
          <w:p w14:paraId="612B6EFF" w14:textId="14F76F7E" w:rsidR="0069242A" w:rsidRPr="00624689" w:rsidRDefault="0069242A" w:rsidP="006E35DD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מוליכות חשמלית</w:t>
            </w:r>
          </w:p>
        </w:tc>
        <w:tc>
          <w:tcPr>
            <w:tcW w:w="5385" w:type="dxa"/>
            <w:shd w:val="clear" w:color="auto" w:fill="auto"/>
          </w:tcPr>
          <w:p w14:paraId="737D0279" w14:textId="77777777" w:rsidR="0069242A" w:rsidRPr="00624689" w:rsidRDefault="0069242A" w:rsidP="006E35DD">
            <w:pPr>
              <w:spacing w:after="0"/>
              <w:rPr>
                <w:rFonts w:asciiTheme="majorBidi" w:hAnsiTheme="majorBidi" w:cstheme="majorBidi"/>
                <w:strike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התלמידים ידעו להסביר את התכונות תוך התייחסות למבנה החומר ולסוג הקשרים הקוולנטיים בין האטומים (רמה מיקרוסקופית)</w:t>
            </w:r>
          </w:p>
          <w:p w14:paraId="1DD4C3A9" w14:textId="32A2179B" w:rsidR="0069242A" w:rsidRPr="00624689" w:rsidRDefault="0069242A" w:rsidP="006E35DD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התלמידים יידרשו לתאר ברמה מיקרוסקופית חומרים אטומריים כמפורט בנספח 3 - </w:t>
            </w:r>
            <w:hyperlink r:id="rId12" w:tgtFrame="_blank" w:history="1">
              <w:r w:rsidRPr="00624689">
                <w:rPr>
                  <w:rStyle w:val="a4"/>
                  <w:rFonts w:asciiTheme="majorBidi" w:hAnsiTheme="majorBidi" w:cstheme="majorBidi"/>
                  <w:sz w:val="24"/>
                  <w:szCs w:val="24"/>
                  <w:u w:val="single"/>
                  <w:rtl/>
                </w:rPr>
                <w:t xml:space="preserve">תיאור חומרים ברמות הבנה שונות </w:t>
              </w:r>
            </w:hyperlink>
          </w:p>
          <w:p w14:paraId="0662ECDC" w14:textId="77777777" w:rsidR="0069242A" w:rsidRPr="00624689" w:rsidRDefault="0069242A" w:rsidP="006E35DD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1C256BD2" w14:textId="77777777" w:rsidR="0069242A" w:rsidRPr="00624689" w:rsidRDefault="0069242A" w:rsidP="006E35DD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62A61E18" w14:textId="77777777" w:rsidR="0069242A" w:rsidRPr="00624689" w:rsidRDefault="0069242A" w:rsidP="006E35DD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  <w:p w14:paraId="5A4E0E91" w14:textId="77777777" w:rsidR="0069242A" w:rsidRPr="00624689" w:rsidRDefault="0069242A" w:rsidP="006E35DD">
            <w:pPr>
              <w:spacing w:after="0"/>
              <w:rPr>
                <w:rFonts w:asciiTheme="majorBidi" w:hAnsiTheme="majorBidi" w:cstheme="majorBidi"/>
                <w:sz w:val="24"/>
                <w:szCs w:val="24"/>
                <w:rtl/>
              </w:rPr>
            </w:pPr>
          </w:p>
        </w:tc>
      </w:tr>
    </w:tbl>
    <w:p w14:paraId="34069F7E" w14:textId="147C7118" w:rsidR="006E35DD" w:rsidRPr="00624689" w:rsidRDefault="000B4D57" w:rsidP="00206F94">
      <w:pPr>
        <w:spacing w:before="240" w:after="0" w:line="360" w:lineRule="auto"/>
        <w:ind w:left="357"/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</w:pPr>
      <w:r w:rsidRPr="00624689">
        <w:rPr>
          <w:rFonts w:asciiTheme="majorBidi" w:hAnsiTheme="majorBidi" w:cstheme="majorBidi"/>
          <w:b/>
          <w:bCs/>
          <w:sz w:val="32"/>
          <w:szCs w:val="32"/>
          <w:u w:val="single"/>
          <w:rtl/>
        </w:rPr>
        <w:t>חומרי למידה אופציונליים:</w:t>
      </w:r>
    </w:p>
    <w:p w14:paraId="20977742" w14:textId="709DDBC5" w:rsidR="000B4D57" w:rsidRPr="00624689" w:rsidRDefault="000B4D57" w:rsidP="004F17BA">
      <w:pPr>
        <w:pStyle w:val="ac"/>
        <w:numPr>
          <w:ilvl w:val="0"/>
          <w:numId w:val="1"/>
        </w:numPr>
        <w:spacing w:before="240" w:after="0" w:line="360" w:lineRule="auto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מצגות כימיה ברשת: </w:t>
      </w:r>
      <w:r w:rsidRPr="00624689">
        <w:rPr>
          <w:rFonts w:asciiTheme="majorBidi" w:hAnsiTheme="majorBidi" w:cstheme="majorBidi"/>
          <w:sz w:val="24"/>
          <w:szCs w:val="24"/>
        </w:rPr>
        <w:t>https://davidson.weizmann.ac.il/chem-online</w:t>
      </w:r>
    </w:p>
    <w:p w14:paraId="68C55743" w14:textId="6F7202B9" w:rsidR="000B4D57" w:rsidRPr="00624689" w:rsidRDefault="000B4D57" w:rsidP="004F17BA">
      <w:pPr>
        <w:pStyle w:val="ac"/>
        <w:numPr>
          <w:ilvl w:val="0"/>
          <w:numId w:val="1"/>
        </w:numPr>
        <w:spacing w:before="240" w:after="0" w:line="360" w:lineRule="auto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אתר כימיה לעניין: </w:t>
      </w:r>
      <w:hyperlink r:id="rId13" w:history="1">
        <w:r w:rsidRPr="00624689">
          <w:rPr>
            <w:rStyle w:val="Hyperlink"/>
            <w:rFonts w:asciiTheme="majorBidi" w:hAnsiTheme="majorBidi" w:cstheme="majorBidi"/>
            <w:sz w:val="24"/>
            <w:szCs w:val="24"/>
            <w:u w:val="none"/>
          </w:rPr>
          <w:t>https://campus.gov.il/course/moe-edu-matric-chemistrymatriculation5-he</w:t>
        </w:r>
      </w:hyperlink>
    </w:p>
    <w:p w14:paraId="1396D114" w14:textId="1845CCF9" w:rsidR="000B4D57" w:rsidRPr="00624689" w:rsidRDefault="000B4D57" w:rsidP="004F17BA">
      <w:pPr>
        <w:pStyle w:val="ac"/>
        <w:numPr>
          <w:ilvl w:val="0"/>
          <w:numId w:val="1"/>
        </w:numPr>
        <w:spacing w:before="240"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הספר: ועכשיו כימיה</w:t>
      </w:r>
    </w:p>
    <w:p w14:paraId="38CFD88A" w14:textId="6D0D6BBB" w:rsidR="009E45C2" w:rsidRPr="00624689" w:rsidRDefault="009E45C2" w:rsidP="009E45C2">
      <w:pPr>
        <w:spacing w:before="240" w:after="0" w:line="240" w:lineRule="auto"/>
        <w:ind w:left="357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בברכה</w:t>
      </w:r>
    </w:p>
    <w:p w14:paraId="36EAD374" w14:textId="41FCB337" w:rsidR="009E45C2" w:rsidRPr="00624689" w:rsidRDefault="009E45C2" w:rsidP="009E45C2">
      <w:pPr>
        <w:spacing w:before="240" w:after="0" w:line="240" w:lineRule="auto"/>
        <w:ind w:left="357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צוות הכימיה.</w:t>
      </w:r>
    </w:p>
    <w:p w14:paraId="2D509B2F" w14:textId="77777777" w:rsidR="000B4D57" w:rsidRPr="00624689" w:rsidRDefault="000B4D57" w:rsidP="009E45C2">
      <w:pPr>
        <w:spacing w:before="240" w:after="0" w:line="240" w:lineRule="auto"/>
        <w:ind w:left="357"/>
        <w:rPr>
          <w:rFonts w:asciiTheme="majorBidi" w:hAnsiTheme="majorBidi" w:cstheme="majorBidi"/>
          <w:sz w:val="24"/>
          <w:szCs w:val="24"/>
          <w:rtl/>
        </w:rPr>
      </w:pPr>
    </w:p>
    <w:p w14:paraId="211FC800" w14:textId="77777777" w:rsidR="000B4D57" w:rsidRPr="00624689" w:rsidRDefault="000B4D57" w:rsidP="009E45C2">
      <w:pPr>
        <w:spacing w:before="240" w:after="0" w:line="240" w:lineRule="auto"/>
        <w:ind w:left="357"/>
        <w:rPr>
          <w:rFonts w:asciiTheme="majorBidi" w:hAnsiTheme="majorBidi" w:cstheme="majorBidi"/>
          <w:sz w:val="24"/>
          <w:szCs w:val="24"/>
          <w:rtl/>
        </w:rPr>
      </w:pPr>
    </w:p>
    <w:p w14:paraId="055121CF" w14:textId="77777777" w:rsidR="000B4D57" w:rsidRPr="00624689" w:rsidRDefault="000B4D57" w:rsidP="009E45C2">
      <w:pPr>
        <w:spacing w:before="240" w:after="0" w:line="240" w:lineRule="auto"/>
        <w:ind w:left="357"/>
        <w:rPr>
          <w:rFonts w:asciiTheme="majorBidi" w:hAnsiTheme="majorBidi" w:cstheme="majorBidi"/>
          <w:sz w:val="24"/>
          <w:szCs w:val="24"/>
          <w:rtl/>
        </w:rPr>
      </w:pPr>
    </w:p>
    <w:p w14:paraId="2AEF426C" w14:textId="77777777" w:rsidR="000B4D57" w:rsidRPr="00624689" w:rsidRDefault="000B4D57" w:rsidP="009E45C2">
      <w:pPr>
        <w:spacing w:before="240" w:after="0" w:line="240" w:lineRule="auto"/>
        <w:ind w:left="357"/>
        <w:rPr>
          <w:rFonts w:asciiTheme="majorBidi" w:hAnsiTheme="majorBidi" w:cstheme="majorBidi"/>
          <w:sz w:val="24"/>
          <w:szCs w:val="24"/>
          <w:rtl/>
        </w:rPr>
      </w:pPr>
    </w:p>
    <w:p w14:paraId="5A7B6D9A" w14:textId="4C2885F6" w:rsidR="000B4D57" w:rsidRPr="00624689" w:rsidRDefault="000B4D57">
      <w:pPr>
        <w:bidi w:val="0"/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br w:type="page"/>
      </w:r>
    </w:p>
    <w:p w14:paraId="49A8001D" w14:textId="123618C8" w:rsidR="000B4D57" w:rsidRPr="00624689" w:rsidRDefault="000B4D57" w:rsidP="009E45C2">
      <w:pPr>
        <w:spacing w:before="240" w:after="0" w:line="240" w:lineRule="auto"/>
        <w:ind w:left="357"/>
        <w:rPr>
          <w:rFonts w:asciiTheme="majorBidi" w:hAnsiTheme="majorBidi" w:cstheme="majorBidi"/>
          <w:b/>
          <w:bCs/>
          <w:sz w:val="36"/>
          <w:szCs w:val="36"/>
          <w:u w:val="single"/>
          <w:rtl/>
        </w:rPr>
      </w:pPr>
      <w:r w:rsidRPr="00624689">
        <w:rPr>
          <w:rFonts w:asciiTheme="majorBidi" w:hAnsiTheme="majorBidi" w:cstheme="majorBidi"/>
          <w:b/>
          <w:bCs/>
          <w:sz w:val="36"/>
          <w:szCs w:val="36"/>
          <w:u w:val="single"/>
          <w:rtl/>
        </w:rPr>
        <w:lastRenderedPageBreak/>
        <w:t>שאלות לדוגמא:</w:t>
      </w:r>
    </w:p>
    <w:p w14:paraId="5AAAEAC2" w14:textId="77777777" w:rsidR="000B4D57" w:rsidRPr="00624689" w:rsidRDefault="000B4D57" w:rsidP="000B4D57">
      <w:pPr>
        <w:ind w:left="360" w:hanging="360"/>
        <w:rPr>
          <w:rFonts w:asciiTheme="majorBidi" w:hAnsiTheme="majorBidi" w:cstheme="majorBidi"/>
          <w:sz w:val="24"/>
          <w:szCs w:val="24"/>
        </w:rPr>
      </w:pPr>
    </w:p>
    <w:p w14:paraId="69FCF847" w14:textId="77777777" w:rsidR="000B4D57" w:rsidRPr="00624689" w:rsidRDefault="000B4D57" w:rsidP="004F17BA">
      <w:pPr>
        <w:pStyle w:val="ac"/>
        <w:numPr>
          <w:ilvl w:val="0"/>
          <w:numId w:val="6"/>
        </w:numPr>
        <w:spacing w:before="240" w:after="0" w:line="360" w:lineRule="auto"/>
        <w:contextualSpacing w:val="0"/>
        <w:jc w:val="both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האותיות</w:t>
      </w:r>
      <w:r w:rsidRPr="00624689">
        <w:rPr>
          <w:rFonts w:asciiTheme="majorBidi" w:hAnsiTheme="majorBidi" w:cstheme="majorBidi"/>
          <w:sz w:val="24"/>
          <w:szCs w:val="24"/>
        </w:rPr>
        <w:t xml:space="preserve">A </w:t>
      </w:r>
      <w:r w:rsidRPr="00624689">
        <w:rPr>
          <w:rFonts w:asciiTheme="majorBidi" w:hAnsiTheme="majorBidi" w:cstheme="majorBidi"/>
          <w:sz w:val="24"/>
          <w:szCs w:val="24"/>
          <w:rtl/>
        </w:rPr>
        <w:t>,</w:t>
      </w:r>
      <w:r w:rsidRPr="00624689">
        <w:rPr>
          <w:rFonts w:asciiTheme="majorBidi" w:hAnsiTheme="majorBidi" w:cstheme="majorBidi"/>
          <w:sz w:val="24"/>
          <w:szCs w:val="24"/>
        </w:rPr>
        <w:t xml:space="preserve">B </w:t>
      </w:r>
      <w:r w:rsidRPr="00624689">
        <w:rPr>
          <w:rFonts w:asciiTheme="majorBidi" w:hAnsiTheme="majorBidi" w:cstheme="majorBidi"/>
          <w:sz w:val="24"/>
          <w:szCs w:val="24"/>
          <w:rtl/>
        </w:rPr>
        <w:t>,</w:t>
      </w:r>
      <w:r w:rsidRPr="00624689">
        <w:rPr>
          <w:rFonts w:asciiTheme="majorBidi" w:hAnsiTheme="majorBidi" w:cstheme="majorBidi"/>
          <w:sz w:val="24"/>
          <w:szCs w:val="24"/>
        </w:rPr>
        <w:t xml:space="preserve">C </w:t>
      </w:r>
      <w:r w:rsidRPr="00624689">
        <w:rPr>
          <w:rFonts w:asciiTheme="majorBidi" w:hAnsiTheme="majorBidi" w:cstheme="majorBidi"/>
          <w:sz w:val="24"/>
          <w:szCs w:val="24"/>
          <w:rtl/>
        </w:rPr>
        <w:t>,</w:t>
      </w:r>
      <w:r w:rsidRPr="00624689">
        <w:rPr>
          <w:rFonts w:asciiTheme="majorBidi" w:hAnsiTheme="majorBidi" w:cstheme="majorBidi"/>
          <w:sz w:val="24"/>
          <w:szCs w:val="24"/>
        </w:rPr>
        <w:t xml:space="preserve">D 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מייצגות ארבעה יסודות עוקבים בטבלה המחזורית. יסוד </w:t>
      </w:r>
      <w:r w:rsidRPr="00624689">
        <w:rPr>
          <w:rFonts w:asciiTheme="majorBidi" w:hAnsiTheme="majorBidi" w:cstheme="majorBidi"/>
          <w:sz w:val="24"/>
          <w:szCs w:val="24"/>
        </w:rPr>
        <w:t xml:space="preserve"> B</w:t>
      </w:r>
      <w:r w:rsidRPr="00624689">
        <w:rPr>
          <w:rFonts w:asciiTheme="majorBidi" w:hAnsiTheme="majorBidi" w:cstheme="majorBidi"/>
          <w:sz w:val="24"/>
          <w:szCs w:val="24"/>
          <w:rtl/>
        </w:rPr>
        <w:t>מייצג גז אציל וליסוד</w:t>
      </w:r>
      <w:r w:rsidRPr="00624689">
        <w:rPr>
          <w:rFonts w:asciiTheme="majorBidi" w:hAnsiTheme="majorBidi" w:cstheme="majorBidi"/>
          <w:sz w:val="24"/>
          <w:szCs w:val="24"/>
        </w:rPr>
        <w:t xml:space="preserve"> A 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מספר אטומי הקטן ביותר. </w:t>
      </w:r>
    </w:p>
    <w:p w14:paraId="28CDB9E6" w14:textId="77777777" w:rsidR="000B4D57" w:rsidRPr="00624689" w:rsidRDefault="000B4D57" w:rsidP="000B4D57">
      <w:pPr>
        <w:spacing w:after="0" w:line="360" w:lineRule="auto"/>
        <w:ind w:left="36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לפניכם מספר עובדות:</w:t>
      </w:r>
    </w:p>
    <w:p w14:paraId="77617AED" w14:textId="77777777" w:rsidR="000B4D57" w:rsidRPr="00624689" w:rsidRDefault="000B4D57" w:rsidP="000B4D57">
      <w:pPr>
        <w:spacing w:after="0" w:line="360" w:lineRule="auto"/>
        <w:ind w:left="72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</w:rPr>
        <w:t>I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.     יסוד </w:t>
      </w:r>
      <w:r w:rsidRPr="00624689">
        <w:rPr>
          <w:rFonts w:asciiTheme="majorBidi" w:hAnsiTheme="majorBidi" w:cstheme="majorBidi"/>
          <w:sz w:val="24"/>
          <w:szCs w:val="24"/>
        </w:rPr>
        <w:t xml:space="preserve"> D </w:t>
      </w:r>
      <w:r w:rsidRPr="00624689">
        <w:rPr>
          <w:rFonts w:asciiTheme="majorBidi" w:hAnsiTheme="majorBidi" w:cstheme="majorBidi"/>
          <w:sz w:val="24"/>
          <w:szCs w:val="24"/>
          <w:rtl/>
        </w:rPr>
        <w:t>מכיל את מספר אלקטרוני הערכיות הגדול ביותר.</w:t>
      </w:r>
    </w:p>
    <w:p w14:paraId="71B5D626" w14:textId="77777777" w:rsidR="000B4D57" w:rsidRPr="00624689" w:rsidRDefault="000B4D57" w:rsidP="000B4D57">
      <w:pPr>
        <w:spacing w:after="0" w:line="360" w:lineRule="auto"/>
        <w:ind w:left="72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</w:rPr>
        <w:t>II</w:t>
      </w:r>
      <w:r w:rsidRPr="00624689">
        <w:rPr>
          <w:rFonts w:asciiTheme="majorBidi" w:hAnsiTheme="majorBidi" w:cstheme="majorBidi"/>
          <w:sz w:val="24"/>
          <w:szCs w:val="24"/>
          <w:rtl/>
        </w:rPr>
        <w:t>.    התרכובת הנוצרת בין היסודות</w:t>
      </w:r>
      <w:r w:rsidRPr="00624689">
        <w:rPr>
          <w:rFonts w:asciiTheme="majorBidi" w:hAnsiTheme="majorBidi" w:cstheme="majorBidi"/>
          <w:sz w:val="24"/>
          <w:szCs w:val="24"/>
        </w:rPr>
        <w:t xml:space="preserve">A 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ו-</w:t>
      </w:r>
      <w:r w:rsidRPr="00624689">
        <w:rPr>
          <w:rFonts w:asciiTheme="majorBidi" w:hAnsiTheme="majorBidi" w:cstheme="majorBidi"/>
          <w:sz w:val="24"/>
          <w:szCs w:val="24"/>
        </w:rPr>
        <w:t xml:space="preserve"> D</w:t>
      </w:r>
      <w:r w:rsidRPr="00624689">
        <w:rPr>
          <w:rFonts w:asciiTheme="majorBidi" w:hAnsiTheme="majorBidi" w:cstheme="majorBidi"/>
          <w:sz w:val="24"/>
          <w:szCs w:val="24"/>
          <w:rtl/>
        </w:rPr>
        <w:t>היא בעלת נוסחה</w:t>
      </w:r>
      <w:r w:rsidRPr="00624689">
        <w:rPr>
          <w:rFonts w:asciiTheme="majorBidi" w:hAnsiTheme="majorBidi" w:cstheme="majorBidi"/>
          <w:sz w:val="24"/>
          <w:szCs w:val="24"/>
        </w:rPr>
        <w:t>DA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</w:rPr>
        <w:t xml:space="preserve"> </w:t>
      </w:r>
      <w:r w:rsidRPr="00624689">
        <w:rPr>
          <w:rFonts w:asciiTheme="majorBidi" w:hAnsiTheme="majorBidi" w:cstheme="majorBidi"/>
          <w:sz w:val="24"/>
          <w:szCs w:val="24"/>
          <w:rtl/>
        </w:rPr>
        <w:t>.</w:t>
      </w:r>
    </w:p>
    <w:p w14:paraId="67E559FA" w14:textId="77777777" w:rsidR="000B4D57" w:rsidRPr="00624689" w:rsidRDefault="000B4D57" w:rsidP="000B4D57">
      <w:pPr>
        <w:spacing w:after="0" w:line="360" w:lineRule="auto"/>
        <w:ind w:left="72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</w:rPr>
        <w:t>III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.   היסוד </w:t>
      </w:r>
      <w:r w:rsidRPr="00624689">
        <w:rPr>
          <w:rFonts w:asciiTheme="majorBidi" w:hAnsiTheme="majorBidi" w:cstheme="majorBidi"/>
          <w:sz w:val="24"/>
          <w:szCs w:val="24"/>
        </w:rPr>
        <w:t>C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הוא מתכת אלקלית.</w:t>
      </w:r>
    </w:p>
    <w:p w14:paraId="64B9B47E" w14:textId="77777777" w:rsidR="000B4D57" w:rsidRPr="00624689" w:rsidRDefault="000B4D57" w:rsidP="000B4D57">
      <w:pPr>
        <w:spacing w:after="0" w:line="360" w:lineRule="auto"/>
        <w:ind w:left="72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</w:rPr>
        <w:t>IV</w:t>
      </w:r>
      <w:r w:rsidRPr="00624689">
        <w:rPr>
          <w:rFonts w:asciiTheme="majorBidi" w:hAnsiTheme="majorBidi" w:cstheme="majorBidi"/>
          <w:sz w:val="24"/>
          <w:szCs w:val="24"/>
          <w:rtl/>
        </w:rPr>
        <w:t>.   רוב היסודות (3 ומעלה) הם מתכות.</w:t>
      </w:r>
    </w:p>
    <w:p w14:paraId="434E3C76" w14:textId="77777777" w:rsidR="000B4D57" w:rsidRPr="00624689" w:rsidRDefault="000B4D57" w:rsidP="000B4D57">
      <w:pPr>
        <w:spacing w:before="60" w:after="0" w:line="360" w:lineRule="auto"/>
        <w:ind w:left="-176" w:firstLine="536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מי מבין ההיגדים הנתונים הם היגדים נכונים:</w:t>
      </w:r>
    </w:p>
    <w:p w14:paraId="2B7249EB" w14:textId="77777777" w:rsidR="000B4D57" w:rsidRPr="00624689" w:rsidRDefault="000B4D57" w:rsidP="004F17BA">
      <w:pPr>
        <w:pStyle w:val="ac"/>
        <w:numPr>
          <w:ilvl w:val="0"/>
          <w:numId w:val="5"/>
        </w:numPr>
        <w:spacing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היגד</w:t>
      </w:r>
      <w:r w:rsidRPr="00624689">
        <w:rPr>
          <w:rFonts w:asciiTheme="majorBidi" w:hAnsiTheme="majorBidi" w:cstheme="majorBidi"/>
          <w:sz w:val="24"/>
          <w:szCs w:val="24"/>
        </w:rPr>
        <w:t xml:space="preserve">I 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בלבד.</w:t>
      </w:r>
    </w:p>
    <w:p w14:paraId="5A8A880C" w14:textId="77777777" w:rsidR="000B4D57" w:rsidRPr="00624689" w:rsidRDefault="000B4D57" w:rsidP="004F17BA">
      <w:pPr>
        <w:pStyle w:val="ac"/>
        <w:numPr>
          <w:ilvl w:val="0"/>
          <w:numId w:val="5"/>
        </w:numPr>
        <w:spacing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היגדים</w:t>
      </w:r>
      <w:r w:rsidRPr="00624689">
        <w:rPr>
          <w:rFonts w:asciiTheme="majorBidi" w:hAnsiTheme="majorBidi" w:cstheme="majorBidi"/>
          <w:sz w:val="24"/>
          <w:szCs w:val="24"/>
        </w:rPr>
        <w:t xml:space="preserve">I 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III</w:t>
      </w:r>
      <w:r w:rsidRPr="00624689">
        <w:rPr>
          <w:rFonts w:asciiTheme="majorBidi" w:hAnsiTheme="majorBidi" w:cstheme="majorBidi"/>
          <w:sz w:val="24"/>
          <w:szCs w:val="24"/>
          <w:rtl/>
        </w:rPr>
        <w:t>, ו-</w:t>
      </w:r>
      <w:r w:rsidRPr="00624689">
        <w:rPr>
          <w:rFonts w:asciiTheme="majorBidi" w:hAnsiTheme="majorBidi" w:cstheme="majorBidi"/>
          <w:sz w:val="24"/>
          <w:szCs w:val="24"/>
        </w:rPr>
        <w:t>IV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בלבד.</w:t>
      </w:r>
    </w:p>
    <w:p w14:paraId="0F921FBC" w14:textId="77777777" w:rsidR="000B4D57" w:rsidRPr="00624689" w:rsidRDefault="000B4D57" w:rsidP="004F17BA">
      <w:pPr>
        <w:pStyle w:val="ac"/>
        <w:numPr>
          <w:ilvl w:val="0"/>
          <w:numId w:val="5"/>
        </w:numPr>
        <w:spacing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היגדים</w:t>
      </w:r>
      <w:r w:rsidRPr="00624689">
        <w:rPr>
          <w:rFonts w:asciiTheme="majorBidi" w:hAnsiTheme="majorBidi" w:cstheme="majorBidi"/>
          <w:sz w:val="24"/>
          <w:szCs w:val="24"/>
        </w:rPr>
        <w:t xml:space="preserve">I 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ו-</w:t>
      </w:r>
      <w:r w:rsidRPr="00624689">
        <w:rPr>
          <w:rFonts w:asciiTheme="majorBidi" w:hAnsiTheme="majorBidi" w:cstheme="majorBidi"/>
          <w:sz w:val="24"/>
          <w:szCs w:val="24"/>
        </w:rPr>
        <w:t>II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בלבד.</w:t>
      </w:r>
    </w:p>
    <w:p w14:paraId="73D82DEF" w14:textId="77777777" w:rsidR="000B4D57" w:rsidRPr="00624689" w:rsidRDefault="000B4D57" w:rsidP="004F17BA">
      <w:pPr>
        <w:pStyle w:val="ac"/>
        <w:numPr>
          <w:ilvl w:val="0"/>
          <w:numId w:val="5"/>
        </w:numPr>
        <w:spacing w:after="240" w:line="360" w:lineRule="auto"/>
        <w:contextualSpacing w:val="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היגדים </w:t>
      </w:r>
      <w:r w:rsidRPr="00624689">
        <w:rPr>
          <w:rFonts w:asciiTheme="majorBidi" w:hAnsiTheme="majorBidi" w:cstheme="majorBidi"/>
          <w:sz w:val="24"/>
          <w:szCs w:val="24"/>
        </w:rPr>
        <w:t>II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ו-</w:t>
      </w:r>
      <w:r w:rsidRPr="00624689">
        <w:rPr>
          <w:rFonts w:asciiTheme="majorBidi" w:hAnsiTheme="majorBidi" w:cstheme="majorBidi"/>
          <w:sz w:val="24"/>
          <w:szCs w:val="24"/>
        </w:rPr>
        <w:t>III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בלבד.</w:t>
      </w:r>
    </w:p>
    <w:p w14:paraId="47672455" w14:textId="77777777" w:rsidR="000B4D57" w:rsidRPr="00624689" w:rsidRDefault="000B4D57" w:rsidP="004F17BA">
      <w:pPr>
        <w:pStyle w:val="ac"/>
        <w:numPr>
          <w:ilvl w:val="0"/>
          <w:numId w:val="8"/>
        </w:numPr>
        <w:spacing w:before="120" w:after="0" w:line="360" w:lineRule="auto"/>
        <w:ind w:left="360"/>
        <w:jc w:val="both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האותיות </w:t>
      </w:r>
      <w:r w:rsidRPr="00624689">
        <w:rPr>
          <w:rFonts w:asciiTheme="majorBidi" w:hAnsiTheme="majorBidi" w:cstheme="majorBidi"/>
          <w:sz w:val="24"/>
          <w:szCs w:val="24"/>
        </w:rPr>
        <w:t>a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b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c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d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הן סמלים שרירותיים המייצגים ארבעה יסודות בעלי מספרים עוקבים בטבלה המחזורית. לאטום יסוד </w:t>
      </w:r>
      <w:r w:rsidRPr="00624689">
        <w:rPr>
          <w:rFonts w:asciiTheme="majorBidi" w:hAnsiTheme="majorBidi" w:cstheme="majorBidi"/>
          <w:sz w:val="24"/>
          <w:szCs w:val="24"/>
        </w:rPr>
        <w:t>c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יש אלקטרון ערכיות 1. האות </w:t>
      </w:r>
      <w:r w:rsidRPr="00624689">
        <w:rPr>
          <w:rFonts w:asciiTheme="majorBidi" w:hAnsiTheme="majorBidi" w:cstheme="majorBidi"/>
          <w:sz w:val="24"/>
          <w:szCs w:val="24"/>
        </w:rPr>
        <w:t>N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מסמלת אטום חנקן.</w:t>
      </w:r>
    </w:p>
    <w:p w14:paraId="5AE9AA1E" w14:textId="77777777" w:rsidR="000B4D57" w:rsidRPr="00624689" w:rsidRDefault="000B4D57" w:rsidP="000B4D57">
      <w:pPr>
        <w:pStyle w:val="ac"/>
        <w:spacing w:before="120" w:line="360" w:lineRule="auto"/>
        <w:ind w:left="544"/>
        <w:jc w:val="both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מהי הנוסחה </w:t>
      </w: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t>הנכונה</w:t>
      </w:r>
      <w:r w:rsidRPr="00624689">
        <w:rPr>
          <w:rFonts w:asciiTheme="majorBidi" w:hAnsiTheme="majorBidi" w:cstheme="majorBidi"/>
          <w:sz w:val="24"/>
          <w:szCs w:val="24"/>
          <w:rtl/>
        </w:rPr>
        <w:t>?</w:t>
      </w:r>
    </w:p>
    <w:p w14:paraId="5130278D" w14:textId="77777777" w:rsidR="000B4D57" w:rsidRPr="00624689" w:rsidRDefault="000B4D57" w:rsidP="004F17BA">
      <w:pPr>
        <w:pStyle w:val="ac"/>
        <w:numPr>
          <w:ilvl w:val="0"/>
          <w:numId w:val="7"/>
        </w:numPr>
        <w:spacing w:before="120"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</w:rPr>
        <w:t>a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24689">
        <w:rPr>
          <w:rFonts w:asciiTheme="majorBidi" w:hAnsiTheme="majorBidi" w:cstheme="majorBidi"/>
          <w:sz w:val="24"/>
          <w:szCs w:val="24"/>
        </w:rPr>
        <w:t>c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</w:p>
    <w:p w14:paraId="3F6A2038" w14:textId="77777777" w:rsidR="000B4D57" w:rsidRPr="00624689" w:rsidRDefault="000B4D57" w:rsidP="004F17BA">
      <w:pPr>
        <w:pStyle w:val="ac"/>
        <w:numPr>
          <w:ilvl w:val="0"/>
          <w:numId w:val="7"/>
        </w:numPr>
        <w:spacing w:before="120"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</w:rPr>
        <w:t>b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24689">
        <w:rPr>
          <w:rFonts w:asciiTheme="majorBidi" w:hAnsiTheme="majorBidi" w:cstheme="majorBidi"/>
          <w:sz w:val="24"/>
          <w:szCs w:val="24"/>
        </w:rPr>
        <w:t>N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</w:p>
    <w:p w14:paraId="6562CF92" w14:textId="77777777" w:rsidR="000B4D57" w:rsidRPr="00624689" w:rsidRDefault="000B4D57" w:rsidP="004F17BA">
      <w:pPr>
        <w:pStyle w:val="ac"/>
        <w:numPr>
          <w:ilvl w:val="0"/>
          <w:numId w:val="7"/>
        </w:numPr>
        <w:spacing w:before="120"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</w:rPr>
        <w:t>da</w:t>
      </w:r>
    </w:p>
    <w:p w14:paraId="1AC1FBF8" w14:textId="77777777" w:rsidR="000B4D57" w:rsidRPr="00624689" w:rsidRDefault="000B4D57" w:rsidP="004F17BA">
      <w:pPr>
        <w:pStyle w:val="ac"/>
        <w:numPr>
          <w:ilvl w:val="0"/>
          <w:numId w:val="7"/>
        </w:numPr>
        <w:spacing w:before="120"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</w:rPr>
        <w:t>d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24689">
        <w:rPr>
          <w:rFonts w:asciiTheme="majorBidi" w:hAnsiTheme="majorBidi" w:cstheme="majorBidi"/>
          <w:sz w:val="24"/>
          <w:szCs w:val="24"/>
        </w:rPr>
        <w:t>N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</w:p>
    <w:p w14:paraId="76C8E5A1" w14:textId="77777777" w:rsidR="000B4D57" w:rsidRPr="00624689" w:rsidRDefault="000B4D57" w:rsidP="000B4D57">
      <w:pPr>
        <w:pStyle w:val="ac"/>
        <w:spacing w:before="120" w:after="160" w:line="360" w:lineRule="auto"/>
        <w:ind w:left="360"/>
        <w:contextualSpacing w:val="0"/>
        <w:rPr>
          <w:rFonts w:asciiTheme="majorBidi" w:hAnsiTheme="majorBidi" w:cstheme="majorBidi"/>
          <w:sz w:val="24"/>
          <w:szCs w:val="24"/>
          <w:rtl/>
        </w:rPr>
      </w:pPr>
    </w:p>
    <w:p w14:paraId="689FC70D" w14:textId="77777777" w:rsidR="000B4D57" w:rsidRPr="00624689" w:rsidRDefault="000B4D57" w:rsidP="000B4D57">
      <w:pPr>
        <w:pStyle w:val="ac"/>
        <w:spacing w:before="120" w:after="160" w:line="360" w:lineRule="auto"/>
        <w:ind w:left="360"/>
        <w:contextualSpacing w:val="0"/>
        <w:rPr>
          <w:rFonts w:asciiTheme="majorBidi" w:hAnsiTheme="majorBidi" w:cstheme="majorBidi"/>
          <w:sz w:val="24"/>
          <w:szCs w:val="24"/>
          <w:rtl/>
        </w:rPr>
      </w:pPr>
    </w:p>
    <w:p w14:paraId="36879CB8" w14:textId="77777777" w:rsidR="000B4D57" w:rsidRPr="00624689" w:rsidRDefault="000B4D57" w:rsidP="000B4D57">
      <w:pPr>
        <w:pStyle w:val="ac"/>
        <w:spacing w:before="120" w:after="160" w:line="360" w:lineRule="auto"/>
        <w:ind w:left="360"/>
        <w:contextualSpacing w:val="0"/>
        <w:rPr>
          <w:rFonts w:asciiTheme="majorBidi" w:hAnsiTheme="majorBidi" w:cstheme="majorBidi"/>
          <w:sz w:val="24"/>
          <w:szCs w:val="24"/>
        </w:rPr>
      </w:pPr>
    </w:p>
    <w:p w14:paraId="1EEC0A19" w14:textId="096B5C84" w:rsidR="000B4D57" w:rsidRPr="00624689" w:rsidRDefault="000B4D57" w:rsidP="004F17BA">
      <w:pPr>
        <w:pStyle w:val="ac"/>
        <w:numPr>
          <w:ilvl w:val="0"/>
          <w:numId w:val="4"/>
        </w:numPr>
        <w:spacing w:before="120" w:after="160" w:line="360" w:lineRule="auto"/>
        <w:contextualSpacing w:val="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lastRenderedPageBreak/>
        <w:t>תארו מה שווה ומה שונה בסימולים הבאים</w:t>
      </w:r>
      <w:r w:rsidRPr="00624689">
        <w:rPr>
          <w:rFonts w:asciiTheme="majorBidi" w:hAnsiTheme="majorBidi" w:cstheme="majorBidi"/>
          <w:sz w:val="24"/>
          <w:szCs w:val="24"/>
        </w:rPr>
        <w:t>:</w:t>
      </w:r>
    </w:p>
    <w:p w14:paraId="604C32FA" w14:textId="77777777" w:rsidR="000B4D57" w:rsidRPr="00624689" w:rsidRDefault="000B4D57" w:rsidP="004F17BA">
      <w:pPr>
        <w:pStyle w:val="ac"/>
        <w:numPr>
          <w:ilvl w:val="0"/>
          <w:numId w:val="2"/>
        </w:numPr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</w:rPr>
        <w:t>NO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  <w:vertAlign w:val="subscript"/>
          <w:rtl/>
        </w:rPr>
        <w:t xml:space="preserve">  </w:t>
      </w:r>
      <w:r w:rsidRPr="00624689">
        <w:rPr>
          <w:rFonts w:asciiTheme="majorBidi" w:hAnsiTheme="majorBidi" w:cstheme="majorBidi"/>
          <w:sz w:val="24"/>
          <w:szCs w:val="24"/>
          <w:rtl/>
        </w:rPr>
        <w:t>ו-</w:t>
      </w:r>
      <w:r w:rsidRPr="00624689">
        <w:rPr>
          <w:rFonts w:asciiTheme="majorBidi" w:hAnsiTheme="majorBidi" w:cstheme="majorBidi"/>
          <w:sz w:val="24"/>
          <w:szCs w:val="24"/>
        </w:rPr>
        <w:t>N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</w:rPr>
        <w:t>O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__________________________________________________________________________________________________________________________________________________________________</w:t>
      </w:r>
    </w:p>
    <w:p w14:paraId="664C8F1D" w14:textId="77777777" w:rsidR="000B4D57" w:rsidRPr="00624689" w:rsidRDefault="000B4D57" w:rsidP="004F17BA">
      <w:pPr>
        <w:pStyle w:val="ac"/>
        <w:numPr>
          <w:ilvl w:val="0"/>
          <w:numId w:val="2"/>
        </w:numPr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</w:rPr>
        <w:t>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+</w:t>
      </w:r>
      <w:r w:rsidRPr="00624689">
        <w:rPr>
          <w:rFonts w:asciiTheme="majorBidi" w:hAnsiTheme="majorBidi" w:cstheme="majorBidi"/>
          <w:sz w:val="24"/>
          <w:szCs w:val="24"/>
        </w:rPr>
        <w:t>Cl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 xml:space="preserve">2 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ו-</w:t>
      </w:r>
      <w:r w:rsidRPr="00624689">
        <w:rPr>
          <w:rFonts w:asciiTheme="majorBidi" w:hAnsiTheme="majorBidi" w:cstheme="majorBidi"/>
          <w:sz w:val="24"/>
          <w:szCs w:val="24"/>
        </w:rPr>
        <w:t xml:space="preserve">2HCl </w:t>
      </w:r>
      <w:r w:rsidRPr="00624689">
        <w:rPr>
          <w:rFonts w:asciiTheme="majorBidi" w:hAnsiTheme="majorBidi" w:cstheme="majorBidi"/>
          <w:sz w:val="24"/>
          <w:szCs w:val="24"/>
          <w:rtl/>
        </w:rPr>
        <w:t>__________________________________________________________________________________________________________________________________________________________________</w:t>
      </w:r>
    </w:p>
    <w:p w14:paraId="089D8CB8" w14:textId="77777777" w:rsidR="000B4D57" w:rsidRPr="00624689" w:rsidRDefault="000B4D57" w:rsidP="004F17BA">
      <w:pPr>
        <w:pStyle w:val="ac"/>
        <w:numPr>
          <w:ilvl w:val="0"/>
          <w:numId w:val="9"/>
        </w:num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איזה משפט מהבאים הוא הנכון?</w:t>
      </w:r>
    </w:p>
    <w:p w14:paraId="1F2C3042" w14:textId="77777777" w:rsidR="000B4D57" w:rsidRPr="00624689" w:rsidRDefault="000B4D57" w:rsidP="004F17BA">
      <w:pPr>
        <w:pStyle w:val="ac"/>
        <w:numPr>
          <w:ilvl w:val="1"/>
          <w:numId w:val="9"/>
        </w:numPr>
        <w:spacing w:after="0" w:line="360" w:lineRule="auto"/>
        <w:ind w:left="828" w:hanging="450"/>
        <w:jc w:val="both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אלקטרונים ופרוטונים נמצאים בגרעין האטום, ונויטרונים במעטפת.</w:t>
      </w:r>
    </w:p>
    <w:p w14:paraId="7D441D67" w14:textId="77777777" w:rsidR="000B4D57" w:rsidRPr="00624689" w:rsidRDefault="000B4D57" w:rsidP="004F17BA">
      <w:pPr>
        <w:pStyle w:val="ac"/>
        <w:numPr>
          <w:ilvl w:val="1"/>
          <w:numId w:val="9"/>
        </w:numPr>
        <w:spacing w:after="0" w:line="360" w:lineRule="auto"/>
        <w:ind w:left="828" w:hanging="450"/>
        <w:jc w:val="both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אלקטרונים ונויטרונים נמצאים בגרעין האטום, ופרוטונים במעטפת.</w:t>
      </w:r>
    </w:p>
    <w:p w14:paraId="3928F8EC" w14:textId="77777777" w:rsidR="000B4D57" w:rsidRPr="00624689" w:rsidRDefault="000B4D57" w:rsidP="004F17BA">
      <w:pPr>
        <w:pStyle w:val="ac"/>
        <w:numPr>
          <w:ilvl w:val="1"/>
          <w:numId w:val="9"/>
        </w:numPr>
        <w:spacing w:after="0" w:line="360" w:lineRule="auto"/>
        <w:ind w:left="828" w:hanging="450"/>
        <w:jc w:val="both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פרוטונים ונויטרונים נמצאים בגרעין האטום ואלקטרונים במעטפת.</w:t>
      </w:r>
    </w:p>
    <w:p w14:paraId="73E23CFD" w14:textId="77777777" w:rsidR="000B4D57" w:rsidRPr="00624689" w:rsidRDefault="000B4D57" w:rsidP="004F17BA">
      <w:pPr>
        <w:pStyle w:val="ac"/>
        <w:numPr>
          <w:ilvl w:val="1"/>
          <w:numId w:val="9"/>
        </w:numPr>
        <w:spacing w:after="0" w:line="360" w:lineRule="auto"/>
        <w:ind w:left="828" w:hanging="450"/>
        <w:jc w:val="both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פרוטונים נמצאים בגרעין האטום, אלקטרונים מסביב ונויטרונים מפוזרים ללא סדר</w:t>
      </w:r>
      <w:r w:rsidRPr="00624689">
        <w:rPr>
          <w:rFonts w:asciiTheme="majorBidi" w:hAnsiTheme="majorBidi" w:cstheme="majorBidi"/>
          <w:sz w:val="24"/>
          <w:szCs w:val="24"/>
        </w:rPr>
        <w:t>.</w:t>
      </w:r>
    </w:p>
    <w:p w14:paraId="494AAC26" w14:textId="77777777" w:rsidR="000B4D57" w:rsidRPr="00624689" w:rsidRDefault="000B4D57" w:rsidP="004F17BA">
      <w:pPr>
        <w:pStyle w:val="ac"/>
        <w:numPr>
          <w:ilvl w:val="0"/>
          <w:numId w:val="9"/>
        </w:numPr>
        <w:spacing w:before="120" w:after="0" w:line="360" w:lineRule="auto"/>
        <w:contextualSpacing w:val="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נסחו את התהליך הבא ואזנו אותו.</w:t>
      </w:r>
    </w:p>
    <w:p w14:paraId="50BAF98E" w14:textId="77777777" w:rsidR="000B4D57" w:rsidRPr="00624689" w:rsidRDefault="000B4D57" w:rsidP="000B4D57">
      <w:pPr>
        <w:pStyle w:val="ac"/>
        <w:spacing w:after="0" w:line="360" w:lineRule="auto"/>
        <w:ind w:left="360"/>
        <w:contextualSpacing w:val="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אשלגן כלורי (</w:t>
      </w:r>
      <w:r w:rsidRPr="00624689">
        <w:rPr>
          <w:rFonts w:asciiTheme="majorBidi" w:hAnsiTheme="majorBidi" w:cstheme="majorBidi"/>
          <w:sz w:val="24"/>
          <w:szCs w:val="24"/>
        </w:rPr>
        <w:t xml:space="preserve"> (KCl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מוצק מתקבל מתגובה בין כלור </w:t>
      </w:r>
      <w:r w:rsidRPr="00624689">
        <w:rPr>
          <w:rFonts w:asciiTheme="majorBidi" w:hAnsiTheme="majorBidi" w:cstheme="majorBidi"/>
          <w:sz w:val="24"/>
          <w:szCs w:val="24"/>
        </w:rPr>
        <w:t xml:space="preserve"> (Cl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(g)</w:t>
      </w:r>
      <w:r w:rsidRPr="00624689">
        <w:rPr>
          <w:rFonts w:asciiTheme="majorBidi" w:hAnsiTheme="majorBidi" w:cstheme="majorBidi"/>
          <w:sz w:val="24"/>
          <w:szCs w:val="24"/>
          <w:vertAlign w:val="subscript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  <w:rtl/>
        </w:rPr>
        <w:t>ואשלגן</w:t>
      </w:r>
      <w:r w:rsidRPr="00624689">
        <w:rPr>
          <w:rFonts w:asciiTheme="majorBidi" w:hAnsiTheme="majorBidi" w:cstheme="majorBidi"/>
          <w:sz w:val="24"/>
          <w:szCs w:val="24"/>
        </w:rPr>
        <w:t>.</w:t>
      </w:r>
    </w:p>
    <w:p w14:paraId="3004AEEE" w14:textId="77777777" w:rsidR="000B4D57" w:rsidRPr="00624689" w:rsidRDefault="000B4D57" w:rsidP="000B4D57">
      <w:pPr>
        <w:pStyle w:val="ac"/>
        <w:spacing w:before="120" w:after="0" w:line="360" w:lineRule="auto"/>
        <w:ind w:left="360"/>
        <w:contextualSpacing w:val="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___________________________________________________________________</w:t>
      </w:r>
      <w:r w:rsidRPr="00624689">
        <w:rPr>
          <w:rFonts w:asciiTheme="majorBidi" w:hAnsiTheme="majorBidi" w:cstheme="majorBidi"/>
          <w:sz w:val="24"/>
          <w:szCs w:val="24"/>
        </w:rPr>
        <w:t>______________</w:t>
      </w:r>
    </w:p>
    <w:p w14:paraId="3EB79AFB" w14:textId="77777777" w:rsidR="000B4D57" w:rsidRPr="00624689" w:rsidRDefault="000B4D57" w:rsidP="004F17BA">
      <w:pPr>
        <w:pStyle w:val="ac"/>
        <w:numPr>
          <w:ilvl w:val="0"/>
          <w:numId w:val="9"/>
        </w:numPr>
        <w:spacing w:before="120" w:after="0" w:line="360" w:lineRule="auto"/>
        <w:contextualSpacing w:val="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אזנו את התהליכים הבאים:</w:t>
      </w:r>
    </w:p>
    <w:p w14:paraId="24C163B4" w14:textId="77777777" w:rsidR="000B4D57" w:rsidRPr="00624689" w:rsidRDefault="000B4D57" w:rsidP="000B4D57">
      <w:pPr>
        <w:pStyle w:val="ac"/>
        <w:spacing w:before="120" w:after="0" w:line="360" w:lineRule="auto"/>
        <w:ind w:left="360"/>
        <w:contextualSpacing w:val="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</w:rPr>
        <w:t>Ca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(s)</w:t>
      </w:r>
      <w:r w:rsidRPr="00624689">
        <w:rPr>
          <w:rFonts w:asciiTheme="majorBidi" w:hAnsiTheme="majorBidi" w:cstheme="majorBidi"/>
          <w:sz w:val="24"/>
          <w:szCs w:val="24"/>
        </w:rPr>
        <w:t xml:space="preserve"> + P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 xml:space="preserve">4(s) </w:t>
      </w:r>
      <w:r w:rsidRPr="00624689">
        <w:rPr>
          <w:rFonts w:asciiTheme="majorBidi" w:hAnsiTheme="majorBidi" w:cstheme="majorBidi"/>
          <w:sz w:val="24"/>
          <w:szCs w:val="24"/>
          <w:vertAlign w:val="subscript"/>
          <w:rtl/>
        </w:rPr>
        <w:t xml:space="preserve">    </w:t>
      </w:r>
      <w:r w:rsidRPr="00624689">
        <w:rPr>
          <w:rFonts w:asciiTheme="majorBidi" w:hAnsiTheme="majorBidi" w:cstheme="majorBidi"/>
          <w:sz w:val="24"/>
          <w:szCs w:val="24"/>
        </w:rPr>
        <w:t xml:space="preserve">→ 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 </w:t>
      </w:r>
      <w:r w:rsidRPr="00624689">
        <w:rPr>
          <w:rFonts w:asciiTheme="majorBidi" w:hAnsiTheme="majorBidi" w:cstheme="majorBidi"/>
          <w:sz w:val="24"/>
          <w:szCs w:val="24"/>
        </w:rPr>
        <w:t>Ca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24689">
        <w:rPr>
          <w:rFonts w:asciiTheme="majorBidi" w:hAnsiTheme="majorBidi" w:cstheme="majorBidi"/>
          <w:sz w:val="24"/>
          <w:szCs w:val="24"/>
        </w:rPr>
        <w:t>P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(s)</w:t>
      </w:r>
    </w:p>
    <w:p w14:paraId="2A1AC609" w14:textId="77777777" w:rsidR="000B4D57" w:rsidRPr="00624689" w:rsidRDefault="000B4D57" w:rsidP="000B4D57">
      <w:pPr>
        <w:pStyle w:val="ac"/>
        <w:spacing w:before="120" w:after="0" w:line="360" w:lineRule="auto"/>
        <w:ind w:left="360"/>
        <w:contextualSpacing w:val="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</w:rPr>
        <w:t>C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</w:rPr>
        <w:t>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6</w:t>
      </w:r>
      <w:r w:rsidRPr="00624689">
        <w:rPr>
          <w:rFonts w:asciiTheme="majorBidi" w:hAnsiTheme="majorBidi" w:cstheme="majorBidi"/>
          <w:sz w:val="24"/>
          <w:szCs w:val="24"/>
        </w:rPr>
        <w:t>O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(g)</w:t>
      </w:r>
      <w:r w:rsidRPr="00624689">
        <w:rPr>
          <w:rFonts w:asciiTheme="majorBidi" w:hAnsiTheme="majorBidi" w:cstheme="majorBidi"/>
          <w:sz w:val="24"/>
          <w:szCs w:val="24"/>
        </w:rPr>
        <w:t xml:space="preserve">    +    O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(g)</w:t>
      </w:r>
      <w:r w:rsidRPr="00624689">
        <w:rPr>
          <w:rFonts w:asciiTheme="majorBidi" w:hAnsiTheme="majorBidi" w:cstheme="majorBidi"/>
          <w:sz w:val="24"/>
          <w:szCs w:val="24"/>
        </w:rPr>
        <w:t xml:space="preserve">   →   CO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(g)</w:t>
      </w:r>
      <w:r w:rsidRPr="00624689">
        <w:rPr>
          <w:rFonts w:asciiTheme="majorBidi" w:hAnsiTheme="majorBidi" w:cstheme="majorBidi"/>
          <w:sz w:val="24"/>
          <w:szCs w:val="24"/>
        </w:rPr>
        <w:t xml:space="preserve">   +    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</w:rPr>
        <w:t>O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(g)</w:t>
      </w:r>
    </w:p>
    <w:p w14:paraId="602C1259" w14:textId="77777777" w:rsidR="000B4D57" w:rsidRPr="00624689" w:rsidRDefault="000B4D57" w:rsidP="000B4D57">
      <w:pPr>
        <w:pStyle w:val="ac"/>
        <w:spacing w:before="120" w:after="120" w:line="360" w:lineRule="auto"/>
        <w:ind w:left="360"/>
        <w:contextualSpacing w:val="0"/>
        <w:rPr>
          <w:rFonts w:asciiTheme="majorBidi" w:hAnsiTheme="majorBidi" w:cstheme="majorBidi"/>
          <w:sz w:val="24"/>
          <w:szCs w:val="24"/>
          <w:rtl/>
        </w:rPr>
      </w:pPr>
    </w:p>
    <w:p w14:paraId="15C8BA53" w14:textId="77777777" w:rsidR="000B4D57" w:rsidRPr="00624689" w:rsidRDefault="000B4D57" w:rsidP="004F17BA">
      <w:pPr>
        <w:pStyle w:val="ac"/>
        <w:numPr>
          <w:ilvl w:val="0"/>
          <w:numId w:val="9"/>
        </w:numPr>
        <w:spacing w:before="120"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כל יסוד בנוי מאטומים וכל אטום בנוי מאלקטרונים, פרוטונים ובדרך כלל גם מנויטרונים. </w:t>
      </w:r>
      <w:r w:rsidRPr="00624689">
        <w:rPr>
          <w:rFonts w:asciiTheme="majorBidi" w:hAnsiTheme="majorBidi" w:cstheme="majorBidi"/>
          <w:sz w:val="24"/>
          <w:szCs w:val="24"/>
        </w:rPr>
        <w:t xml:space="preserve"> </w:t>
      </w:r>
      <w:r w:rsidRPr="00624689">
        <w:rPr>
          <w:rFonts w:asciiTheme="majorBidi" w:hAnsiTheme="majorBidi" w:cstheme="majorBidi"/>
          <w:sz w:val="24"/>
          <w:szCs w:val="24"/>
          <w:rtl/>
        </w:rPr>
        <w:t>מה אם כך ההבדל בין אטומי יסוד אחד לבין אטומי יסוד אחר</w:t>
      </w:r>
      <w:r w:rsidRPr="00624689">
        <w:rPr>
          <w:rFonts w:asciiTheme="majorBidi" w:hAnsiTheme="majorBidi" w:cstheme="majorBidi"/>
          <w:sz w:val="24"/>
          <w:szCs w:val="24"/>
        </w:rPr>
        <w:t>?</w:t>
      </w:r>
    </w:p>
    <w:p w14:paraId="50A0BB66" w14:textId="77777777" w:rsidR="000B4D57" w:rsidRPr="00624689" w:rsidRDefault="000B4D57" w:rsidP="000B4D57">
      <w:pPr>
        <w:pStyle w:val="ac"/>
        <w:spacing w:before="120" w:after="0" w:line="360" w:lineRule="auto"/>
        <w:ind w:left="360"/>
        <w:jc w:val="both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________________________________________________________________________________________________________________________________________________________________________</w:t>
      </w:r>
    </w:p>
    <w:p w14:paraId="41420934" w14:textId="77777777" w:rsidR="000B4D57" w:rsidRPr="00624689" w:rsidRDefault="000B4D57" w:rsidP="004F17BA">
      <w:pPr>
        <w:pStyle w:val="ac"/>
        <w:numPr>
          <w:ilvl w:val="0"/>
          <w:numId w:val="9"/>
        </w:numPr>
        <w:spacing w:before="240" w:after="0" w:line="360" w:lineRule="auto"/>
        <w:contextualSpacing w:val="0"/>
        <w:jc w:val="both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lastRenderedPageBreak/>
        <w:t>נתונה הערכות אלקטרונים של האטומים הבאים. רשום לכל אחד מהם מהו מספרו האטומי של כל אחד מהיסודות, באיזה טור ובאיזה שורה נמצא היסוד</w:t>
      </w:r>
      <w:r w:rsidRPr="00624689">
        <w:rPr>
          <w:rFonts w:asciiTheme="majorBidi" w:hAnsiTheme="majorBidi" w:cstheme="majorBidi"/>
          <w:sz w:val="24"/>
          <w:szCs w:val="24"/>
        </w:rPr>
        <w:t>.</w:t>
      </w:r>
    </w:p>
    <w:p w14:paraId="1D67DEDE" w14:textId="77777777" w:rsidR="000B4D57" w:rsidRPr="00624689" w:rsidRDefault="000B4D57" w:rsidP="004F17BA">
      <w:pPr>
        <w:pStyle w:val="ac"/>
        <w:numPr>
          <w:ilvl w:val="1"/>
          <w:numId w:val="9"/>
        </w:numPr>
        <w:spacing w:before="120" w:after="0" w:line="360" w:lineRule="auto"/>
        <w:ind w:left="855" w:hanging="495"/>
        <w:jc w:val="both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4, 8, 2     _________________________________________________________________________</w:t>
      </w:r>
    </w:p>
    <w:p w14:paraId="34DDAF5C" w14:textId="77777777" w:rsidR="000B4D57" w:rsidRPr="00624689" w:rsidRDefault="000B4D57" w:rsidP="004F17BA">
      <w:pPr>
        <w:pStyle w:val="ac"/>
        <w:numPr>
          <w:ilvl w:val="1"/>
          <w:numId w:val="9"/>
        </w:numPr>
        <w:spacing w:before="120" w:after="0" w:line="360" w:lineRule="auto"/>
        <w:ind w:left="855" w:hanging="495"/>
        <w:jc w:val="both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</w:rPr>
        <w:t>2, 2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        _________________________________________________________________________</w:t>
      </w:r>
    </w:p>
    <w:p w14:paraId="379D258D" w14:textId="77777777" w:rsidR="000B4D57" w:rsidRPr="00624689" w:rsidRDefault="000B4D57" w:rsidP="004F17BA">
      <w:pPr>
        <w:pStyle w:val="ac"/>
        <w:numPr>
          <w:ilvl w:val="1"/>
          <w:numId w:val="9"/>
        </w:numPr>
        <w:spacing w:before="120" w:after="0" w:line="360" w:lineRule="auto"/>
        <w:ind w:left="855" w:hanging="495"/>
        <w:jc w:val="both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</w:rPr>
        <w:t>2, 8, 3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    _________________________________________________________________________</w:t>
      </w:r>
    </w:p>
    <w:p w14:paraId="22B676DA" w14:textId="77777777" w:rsidR="000B4D57" w:rsidRPr="00624689" w:rsidRDefault="000B4D57" w:rsidP="004F17BA">
      <w:pPr>
        <w:pStyle w:val="ac"/>
        <w:numPr>
          <w:ilvl w:val="1"/>
          <w:numId w:val="9"/>
        </w:numPr>
        <w:spacing w:before="120" w:after="0" w:line="360" w:lineRule="auto"/>
        <w:ind w:left="855" w:hanging="495"/>
        <w:jc w:val="both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</w:rPr>
        <w:t>2, 8, 8, 1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_________________________________________________________________________</w:t>
      </w:r>
    </w:p>
    <w:p w14:paraId="4CFA60DC" w14:textId="77777777" w:rsidR="000B4D57" w:rsidRPr="00624689" w:rsidRDefault="000B4D57" w:rsidP="004F17BA">
      <w:pPr>
        <w:pStyle w:val="ac"/>
        <w:numPr>
          <w:ilvl w:val="0"/>
          <w:numId w:val="9"/>
        </w:numPr>
        <w:tabs>
          <w:tab w:val="left" w:pos="180"/>
        </w:tabs>
        <w:spacing w:before="240" w:after="0" w:line="360" w:lineRule="auto"/>
        <w:contextualSpacing w:val="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  בטבלה הבאה נתונות נקודות היתוך ורתיחה של מספר חומרים:</w:t>
      </w:r>
    </w:p>
    <w:tbl>
      <w:tblPr>
        <w:bidiVisual/>
        <w:tblW w:w="0" w:type="auto"/>
        <w:tblInd w:w="73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66"/>
        <w:gridCol w:w="1005"/>
        <w:gridCol w:w="1260"/>
        <w:gridCol w:w="990"/>
      </w:tblGrid>
      <w:tr w:rsidR="000B4D57" w:rsidRPr="00624689" w14:paraId="676CAC0C" w14:textId="77777777" w:rsidTr="007220AB">
        <w:tc>
          <w:tcPr>
            <w:tcW w:w="19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C62C5B1" w14:textId="77777777" w:rsidR="000B4D57" w:rsidRPr="00624689" w:rsidRDefault="000B4D57" w:rsidP="007220AB">
            <w:pPr>
              <w:tabs>
                <w:tab w:val="left" w:pos="180"/>
              </w:tabs>
              <w:spacing w:after="0"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חומר</w:t>
            </w:r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46F51D" w14:textId="77777777" w:rsidR="000B4D57" w:rsidRPr="00624689" w:rsidRDefault="000B4D57" w:rsidP="007220AB">
            <w:pPr>
              <w:tabs>
                <w:tab w:val="left" w:pos="180"/>
              </w:tabs>
              <w:spacing w:after="0"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אמוניה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1361CE6" w14:textId="77777777" w:rsidR="000B4D57" w:rsidRPr="00624689" w:rsidRDefault="000B4D57" w:rsidP="007220AB">
            <w:pPr>
              <w:tabs>
                <w:tab w:val="left" w:pos="180"/>
              </w:tabs>
              <w:spacing w:after="0"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אצטון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FF6258" w14:textId="77777777" w:rsidR="000B4D57" w:rsidRPr="00624689" w:rsidRDefault="000B4D57" w:rsidP="007220AB">
            <w:pPr>
              <w:tabs>
                <w:tab w:val="left" w:pos="180"/>
              </w:tabs>
              <w:spacing w:after="0"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חומץ</w:t>
            </w:r>
          </w:p>
        </w:tc>
      </w:tr>
      <w:tr w:rsidR="000B4D57" w:rsidRPr="00624689" w14:paraId="66DE5F59" w14:textId="77777777" w:rsidTr="007220AB">
        <w:tc>
          <w:tcPr>
            <w:tcW w:w="19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F113FA5" w14:textId="77777777" w:rsidR="000B4D57" w:rsidRPr="00624689" w:rsidRDefault="000B4D57" w:rsidP="007220AB">
            <w:pPr>
              <w:tabs>
                <w:tab w:val="left" w:pos="180"/>
              </w:tabs>
              <w:spacing w:after="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נק' היתוך  (</w:t>
            </w:r>
            <w:smartTag w:uri="urn:schemas-microsoft-com:office:smarttags" w:element="metricconverter">
              <w:smartTagPr>
                <w:attr w:name="ProductID" w:val="0C"/>
              </w:smartTagPr>
              <w:r w:rsidRPr="00624689">
                <w:rPr>
                  <w:rFonts w:asciiTheme="majorBidi" w:hAnsiTheme="majorBidi" w:cstheme="majorBidi"/>
                  <w:sz w:val="24"/>
                  <w:szCs w:val="24"/>
                  <w:vertAlign w:val="superscript"/>
                </w:rPr>
                <w:t>0</w:t>
              </w:r>
              <w:r w:rsidRPr="00624689">
                <w:rPr>
                  <w:rFonts w:asciiTheme="majorBidi" w:hAnsiTheme="majorBidi" w:cstheme="majorBidi"/>
                  <w:sz w:val="24"/>
                  <w:szCs w:val="24"/>
                </w:rPr>
                <w:t>C</w:t>
              </w:r>
            </w:smartTag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)</w:t>
            </w:r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3C37D5F" w14:textId="77777777" w:rsidR="000B4D57" w:rsidRPr="00624689" w:rsidRDefault="000B4D57" w:rsidP="007220AB">
            <w:pPr>
              <w:tabs>
                <w:tab w:val="left" w:pos="180"/>
              </w:tabs>
              <w:spacing w:after="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78-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DAD9CF2" w14:textId="77777777" w:rsidR="000B4D57" w:rsidRPr="00624689" w:rsidRDefault="000B4D57" w:rsidP="007220AB">
            <w:pPr>
              <w:tabs>
                <w:tab w:val="left" w:pos="180"/>
              </w:tabs>
              <w:spacing w:after="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95-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86ADE48" w14:textId="77777777" w:rsidR="000B4D57" w:rsidRPr="00624689" w:rsidRDefault="000B4D57" w:rsidP="007220AB">
            <w:pPr>
              <w:tabs>
                <w:tab w:val="left" w:pos="180"/>
              </w:tabs>
              <w:spacing w:after="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17</w:t>
            </w:r>
          </w:p>
        </w:tc>
      </w:tr>
      <w:tr w:rsidR="000B4D57" w:rsidRPr="00624689" w14:paraId="58350A32" w14:textId="77777777" w:rsidTr="007220AB">
        <w:tc>
          <w:tcPr>
            <w:tcW w:w="196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BFCC873" w14:textId="77777777" w:rsidR="000B4D57" w:rsidRPr="00624689" w:rsidRDefault="000B4D57" w:rsidP="007220AB">
            <w:pPr>
              <w:tabs>
                <w:tab w:val="left" w:pos="180"/>
              </w:tabs>
              <w:spacing w:after="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נק' רתיחה (</w:t>
            </w:r>
            <w:smartTag w:uri="urn:schemas-microsoft-com:office:smarttags" w:element="metricconverter">
              <w:smartTagPr>
                <w:attr w:name="ProductID" w:val="0C"/>
              </w:smartTagPr>
              <w:r w:rsidRPr="00624689">
                <w:rPr>
                  <w:rFonts w:asciiTheme="majorBidi" w:hAnsiTheme="majorBidi" w:cstheme="majorBidi"/>
                  <w:sz w:val="24"/>
                  <w:szCs w:val="24"/>
                  <w:vertAlign w:val="superscript"/>
                </w:rPr>
                <w:t>0</w:t>
              </w:r>
              <w:r w:rsidRPr="00624689">
                <w:rPr>
                  <w:rFonts w:asciiTheme="majorBidi" w:hAnsiTheme="majorBidi" w:cstheme="majorBidi"/>
                  <w:sz w:val="24"/>
                  <w:szCs w:val="24"/>
                </w:rPr>
                <w:t>C</w:t>
              </w:r>
            </w:smartTag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)</w:t>
            </w:r>
          </w:p>
        </w:tc>
        <w:tc>
          <w:tcPr>
            <w:tcW w:w="100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A2CBEE" w14:textId="77777777" w:rsidR="000B4D57" w:rsidRPr="00624689" w:rsidRDefault="000B4D57" w:rsidP="007220AB">
            <w:pPr>
              <w:tabs>
                <w:tab w:val="left" w:pos="180"/>
              </w:tabs>
              <w:spacing w:after="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33-</w:t>
            </w:r>
          </w:p>
        </w:tc>
        <w:tc>
          <w:tcPr>
            <w:tcW w:w="126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F762F85" w14:textId="77777777" w:rsidR="000B4D57" w:rsidRPr="00624689" w:rsidRDefault="000B4D57" w:rsidP="007220AB">
            <w:pPr>
              <w:tabs>
                <w:tab w:val="left" w:pos="180"/>
              </w:tabs>
              <w:spacing w:after="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56</w:t>
            </w:r>
          </w:p>
        </w:tc>
        <w:tc>
          <w:tcPr>
            <w:tcW w:w="99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409D4CA" w14:textId="77777777" w:rsidR="000B4D57" w:rsidRPr="00624689" w:rsidRDefault="000B4D57" w:rsidP="007220AB">
            <w:pPr>
              <w:tabs>
                <w:tab w:val="left" w:pos="180"/>
              </w:tabs>
              <w:spacing w:after="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118</w:t>
            </w:r>
          </w:p>
        </w:tc>
      </w:tr>
    </w:tbl>
    <w:p w14:paraId="05D4FE94" w14:textId="77777777" w:rsidR="000B4D57" w:rsidRPr="00624689" w:rsidRDefault="000B4D57" w:rsidP="000B4D57">
      <w:pPr>
        <w:tabs>
          <w:tab w:val="left" w:pos="180"/>
        </w:tabs>
        <w:spacing w:before="240" w:after="12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      מהם מצבי הצבירה של חומרים  אלו בטמפ' החדר</w:t>
      </w:r>
      <w:r w:rsidRPr="00624689">
        <w:rPr>
          <w:rFonts w:asciiTheme="majorBidi" w:hAnsiTheme="majorBidi" w:cstheme="majorBidi"/>
          <w:sz w:val="24"/>
          <w:szCs w:val="24"/>
        </w:rPr>
        <w:t>25</w:t>
      </w:r>
      <w:r w:rsidRPr="00624689">
        <w:rPr>
          <w:rFonts w:asciiTheme="majorBidi" w:hAnsiTheme="majorBidi" w:cstheme="majorBidi"/>
          <w:sz w:val="24"/>
          <w:szCs w:val="24"/>
          <w:vertAlign w:val="superscript"/>
        </w:rPr>
        <w:t>0</w:t>
      </w:r>
      <w:r w:rsidRPr="00624689">
        <w:rPr>
          <w:rFonts w:asciiTheme="majorBidi" w:hAnsiTheme="majorBidi" w:cstheme="majorBidi"/>
          <w:sz w:val="24"/>
          <w:szCs w:val="24"/>
        </w:rPr>
        <w:t xml:space="preserve">C 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? </w:t>
      </w:r>
    </w:p>
    <w:p w14:paraId="57372225" w14:textId="77777777" w:rsidR="000B4D57" w:rsidRPr="00624689" w:rsidRDefault="000B4D57" w:rsidP="004F17BA">
      <w:pPr>
        <w:numPr>
          <w:ilvl w:val="0"/>
          <w:numId w:val="14"/>
        </w:numPr>
        <w:tabs>
          <w:tab w:val="left" w:pos="180"/>
        </w:tabs>
        <w:spacing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אמוניה - מוצק,     אצטון - נוזל,   חומץ - גז</w:t>
      </w:r>
    </w:p>
    <w:p w14:paraId="7925CFFC" w14:textId="77777777" w:rsidR="000B4D57" w:rsidRPr="00624689" w:rsidRDefault="000B4D57" w:rsidP="004F17BA">
      <w:pPr>
        <w:numPr>
          <w:ilvl w:val="0"/>
          <w:numId w:val="14"/>
        </w:numPr>
        <w:tabs>
          <w:tab w:val="left" w:pos="180"/>
        </w:tabs>
        <w:spacing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 אמוניה - גז,          אצטון - נוזל,   חומץ - נוזל</w:t>
      </w:r>
    </w:p>
    <w:p w14:paraId="3AA901FD" w14:textId="77777777" w:rsidR="000B4D57" w:rsidRPr="00624689" w:rsidRDefault="000B4D57" w:rsidP="004F17BA">
      <w:pPr>
        <w:numPr>
          <w:ilvl w:val="0"/>
          <w:numId w:val="14"/>
        </w:numPr>
        <w:tabs>
          <w:tab w:val="left" w:pos="180"/>
        </w:tabs>
        <w:spacing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 אמוניה - מוצק,    אצטון - נוזל,   חומץ - נוזל</w:t>
      </w:r>
    </w:p>
    <w:p w14:paraId="00BE221A" w14:textId="77777777" w:rsidR="000B4D57" w:rsidRPr="00624689" w:rsidRDefault="000B4D57" w:rsidP="004F17BA">
      <w:pPr>
        <w:numPr>
          <w:ilvl w:val="0"/>
          <w:numId w:val="14"/>
        </w:numPr>
        <w:tabs>
          <w:tab w:val="left" w:pos="180"/>
        </w:tabs>
        <w:spacing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 אמוניה - גז,          אצטון - גז,      חומץ - נוזל</w:t>
      </w:r>
    </w:p>
    <w:p w14:paraId="192EF519" w14:textId="7CFF9B2A" w:rsidR="000B4D57" w:rsidRPr="00624689" w:rsidRDefault="000B4D57" w:rsidP="000B4D57">
      <w:pPr>
        <w:pStyle w:val="ac"/>
        <w:spacing w:before="240" w:after="0" w:line="360" w:lineRule="auto"/>
        <w:ind w:left="360"/>
        <w:rPr>
          <w:rFonts w:asciiTheme="majorBidi" w:hAnsiTheme="majorBidi" w:cstheme="majorBidi"/>
          <w:sz w:val="24"/>
          <w:szCs w:val="24"/>
          <w:rtl/>
        </w:rPr>
      </w:pPr>
    </w:p>
    <w:p w14:paraId="397D75A8" w14:textId="77777777" w:rsidR="000B4D57" w:rsidRPr="00624689" w:rsidRDefault="000B4D57" w:rsidP="004F17BA">
      <w:pPr>
        <w:pStyle w:val="ac"/>
        <w:numPr>
          <w:ilvl w:val="0"/>
          <w:numId w:val="15"/>
        </w:numPr>
        <w:spacing w:before="240"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בגרעין של פולוניום </w:t>
      </w:r>
      <w:r w:rsidRPr="00624689">
        <w:rPr>
          <w:rFonts w:asciiTheme="majorBidi" w:hAnsiTheme="majorBidi" w:cstheme="majorBidi"/>
          <w:sz w:val="24"/>
          <w:szCs w:val="24"/>
          <w:vertAlign w:val="superscript"/>
        </w:rPr>
        <w:t>209</w:t>
      </w:r>
      <w:r w:rsidRPr="00624689">
        <w:rPr>
          <w:rFonts w:asciiTheme="majorBidi" w:hAnsiTheme="majorBidi" w:cstheme="majorBidi"/>
          <w:sz w:val="24"/>
          <w:szCs w:val="24"/>
        </w:rPr>
        <w:t>Po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 יש  ______ פרוטונים ו-_____ נויטרונים.</w:t>
      </w:r>
    </w:p>
    <w:p w14:paraId="1D178E81" w14:textId="77777777" w:rsidR="000B4D57" w:rsidRPr="00624689" w:rsidRDefault="000B4D57" w:rsidP="000B4D57">
      <w:pPr>
        <w:spacing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מגרעין זה נפלט חלקיק </w:t>
      </w:r>
      <w:r w:rsidRPr="00624689">
        <w:rPr>
          <w:rFonts w:asciiTheme="majorBidi" w:hAnsiTheme="majorBidi" w:cstheme="majorBidi"/>
          <w:sz w:val="24"/>
          <w:szCs w:val="24"/>
        </w:rPr>
        <w:sym w:font="Symbol" w:char="F061"/>
      </w:r>
      <w:r w:rsidRPr="00624689">
        <w:rPr>
          <w:rFonts w:asciiTheme="majorBidi" w:hAnsiTheme="majorBidi" w:cstheme="majorBidi"/>
          <w:sz w:val="24"/>
          <w:szCs w:val="24"/>
          <w:rtl/>
        </w:rPr>
        <w:t>.</w:t>
      </w:r>
    </w:p>
    <w:p w14:paraId="2BC2AC34" w14:textId="77777777" w:rsidR="000B4D57" w:rsidRPr="00624689" w:rsidRDefault="000B4D57" w:rsidP="004F17BA">
      <w:pPr>
        <w:pStyle w:val="ac"/>
        <w:numPr>
          <w:ilvl w:val="1"/>
          <w:numId w:val="15"/>
        </w:numPr>
        <w:spacing w:after="160" w:line="360" w:lineRule="auto"/>
        <w:ind w:left="720" w:hanging="45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המספר האטומי של היסוד שהתקבל לאחר פליטת חלקיק </w:t>
      </w:r>
      <w:r w:rsidRPr="00624689">
        <w:rPr>
          <w:rFonts w:asciiTheme="majorBidi" w:hAnsiTheme="majorBidi" w:cstheme="majorBidi"/>
          <w:sz w:val="24"/>
          <w:szCs w:val="24"/>
        </w:rPr>
        <w:sym w:font="Symbol" w:char="F061"/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הוא __________.</w:t>
      </w:r>
    </w:p>
    <w:p w14:paraId="6655095A" w14:textId="77777777" w:rsidR="000B4D57" w:rsidRPr="00624689" w:rsidRDefault="000B4D57" w:rsidP="004F17BA">
      <w:pPr>
        <w:pStyle w:val="ac"/>
        <w:numPr>
          <w:ilvl w:val="1"/>
          <w:numId w:val="15"/>
        </w:numPr>
        <w:spacing w:after="160" w:line="360" w:lineRule="auto"/>
        <w:ind w:left="720" w:hanging="45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מספר המסה שלו לאחר פליטת חלקיק </w:t>
      </w:r>
      <w:r w:rsidRPr="00624689">
        <w:rPr>
          <w:rFonts w:asciiTheme="majorBidi" w:hAnsiTheme="majorBidi" w:cstheme="majorBidi"/>
          <w:sz w:val="24"/>
          <w:szCs w:val="24"/>
        </w:rPr>
        <w:sym w:font="Symbol" w:char="F061"/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הוא __________. היסוד שהתקבל הוא ____________.</w:t>
      </w:r>
    </w:p>
    <w:p w14:paraId="67549FF4" w14:textId="77777777" w:rsidR="000B4D57" w:rsidRPr="00624689" w:rsidRDefault="000B4D57" w:rsidP="004F17BA">
      <w:pPr>
        <w:numPr>
          <w:ilvl w:val="0"/>
          <w:numId w:val="15"/>
        </w:numPr>
        <w:tabs>
          <w:tab w:val="right" w:pos="495"/>
        </w:tabs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נתונה התגובה</w:t>
      </w:r>
      <w:r w:rsidRPr="00624689">
        <w:rPr>
          <w:rFonts w:asciiTheme="majorBidi" w:hAnsiTheme="majorBidi" w:cstheme="majorBidi"/>
          <w:sz w:val="24"/>
          <w:szCs w:val="24"/>
          <w:vertAlign w:val="superscript"/>
        </w:rPr>
        <w:t>239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93</w:t>
      </w:r>
      <w:r w:rsidRPr="00624689">
        <w:rPr>
          <w:rFonts w:asciiTheme="majorBidi" w:hAnsiTheme="majorBidi" w:cstheme="majorBidi"/>
          <w:sz w:val="24"/>
          <w:szCs w:val="24"/>
        </w:rPr>
        <w:t xml:space="preserve">Np </w:t>
      </w:r>
      <w:r w:rsidRPr="00624689">
        <w:rPr>
          <w:rFonts w:asciiTheme="majorBidi" w:hAnsiTheme="majorBidi" w:cstheme="majorBidi"/>
          <w:sz w:val="24"/>
          <w:szCs w:val="24"/>
        </w:rPr>
        <w:sym w:font="Symbol" w:char="F0AE"/>
      </w:r>
      <w:r w:rsidRPr="00624689">
        <w:rPr>
          <w:rFonts w:asciiTheme="majorBidi" w:hAnsiTheme="majorBidi" w:cstheme="majorBidi"/>
          <w:sz w:val="24"/>
          <w:szCs w:val="24"/>
        </w:rPr>
        <w:t xml:space="preserve">   </w:t>
      </w:r>
      <w:r w:rsidRPr="00624689">
        <w:rPr>
          <w:rFonts w:asciiTheme="majorBidi" w:hAnsiTheme="majorBidi" w:cstheme="majorBidi"/>
          <w:sz w:val="24"/>
          <w:szCs w:val="24"/>
          <w:vertAlign w:val="superscript"/>
        </w:rPr>
        <w:t>239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94</w:t>
      </w:r>
      <w:r w:rsidRPr="00624689">
        <w:rPr>
          <w:rFonts w:asciiTheme="majorBidi" w:hAnsiTheme="majorBidi" w:cstheme="majorBidi"/>
          <w:sz w:val="24"/>
          <w:szCs w:val="24"/>
        </w:rPr>
        <w:t xml:space="preserve">Pu   +   X              : 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.    </w:t>
      </w:r>
    </w:p>
    <w:p w14:paraId="348940D0" w14:textId="77777777" w:rsidR="000B4D57" w:rsidRPr="00624689" w:rsidRDefault="000B4D57" w:rsidP="000B4D57">
      <w:pPr>
        <w:tabs>
          <w:tab w:val="right" w:pos="495"/>
        </w:tabs>
        <w:spacing w:after="0" w:line="360" w:lineRule="auto"/>
        <w:ind w:left="360"/>
        <w:jc w:val="both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</w:rPr>
        <w:t>X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הוא   ____________________</w:t>
      </w:r>
      <w:r w:rsidRPr="00624689">
        <w:rPr>
          <w:rFonts w:asciiTheme="majorBidi" w:hAnsiTheme="majorBidi" w:cstheme="majorBidi"/>
          <w:sz w:val="24"/>
          <w:szCs w:val="24"/>
        </w:rPr>
        <w:t xml:space="preserve"> </w:t>
      </w:r>
    </w:p>
    <w:p w14:paraId="108837FE" w14:textId="77777777" w:rsidR="000B4D57" w:rsidRPr="00624689" w:rsidRDefault="000B4D57" w:rsidP="000B4D57">
      <w:pPr>
        <w:spacing w:before="240"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lastRenderedPageBreak/>
        <w:t xml:space="preserve">לפניכם תרשים </w:t>
      </w: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t xml:space="preserve">חלקי 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של הטבלה המחזורית. השתמשו במידע שבתרשים </w:t>
      </w: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t xml:space="preserve">על מנת לענות על שאלות </w:t>
      </w:r>
      <w:r w:rsidRPr="00624689">
        <w:rPr>
          <w:rFonts w:asciiTheme="majorBidi" w:hAnsiTheme="majorBidi" w:cstheme="majorBidi"/>
          <w:b/>
          <w:bCs/>
          <w:sz w:val="24"/>
          <w:szCs w:val="24"/>
        </w:rPr>
        <w:t>12</w:t>
      </w: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ו-</w:t>
      </w:r>
      <w:r w:rsidRPr="00624689">
        <w:rPr>
          <w:rFonts w:asciiTheme="majorBidi" w:hAnsiTheme="majorBidi" w:cstheme="majorBidi"/>
          <w:b/>
          <w:bCs/>
          <w:sz w:val="24"/>
          <w:szCs w:val="24"/>
        </w:rPr>
        <w:t>13</w:t>
      </w: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512"/>
        <w:gridCol w:w="503"/>
        <w:gridCol w:w="344"/>
        <w:gridCol w:w="289"/>
        <w:gridCol w:w="397"/>
        <w:gridCol w:w="397"/>
        <w:gridCol w:w="492"/>
        <w:gridCol w:w="397"/>
        <w:gridCol w:w="397"/>
        <w:gridCol w:w="643"/>
        <w:gridCol w:w="397"/>
        <w:gridCol w:w="489"/>
        <w:gridCol w:w="336"/>
        <w:gridCol w:w="366"/>
        <w:gridCol w:w="397"/>
        <w:gridCol w:w="576"/>
        <w:gridCol w:w="746"/>
      </w:tblGrid>
      <w:tr w:rsidR="000B4D57" w:rsidRPr="00624689" w14:paraId="5B09F742" w14:textId="77777777" w:rsidTr="007220AB">
        <w:trPr>
          <w:jc w:val="center"/>
        </w:trPr>
        <w:tc>
          <w:tcPr>
            <w:tcW w:w="567" w:type="dxa"/>
            <w:tcBorders>
              <w:right w:val="single" w:sz="4" w:space="0" w:color="auto"/>
            </w:tcBorders>
          </w:tcPr>
          <w:p w14:paraId="54D8C93D" w14:textId="77777777" w:rsidR="000B4D57" w:rsidRPr="00624689" w:rsidRDefault="000B4D57" w:rsidP="007220AB">
            <w:pPr>
              <w:spacing w:after="0"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H</w:t>
            </w:r>
          </w:p>
        </w:tc>
        <w:tc>
          <w:tcPr>
            <w:tcW w:w="512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1BAD0B52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503" w:type="dxa"/>
            <w:tcBorders>
              <w:top w:val="nil"/>
              <w:left w:val="nil"/>
              <w:bottom w:val="nil"/>
              <w:right w:val="nil"/>
            </w:tcBorders>
          </w:tcPr>
          <w:p w14:paraId="5897FA51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nil"/>
              <w:left w:val="nil"/>
              <w:bottom w:val="nil"/>
              <w:right w:val="nil"/>
            </w:tcBorders>
          </w:tcPr>
          <w:p w14:paraId="596AD1BC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289" w:type="dxa"/>
            <w:tcBorders>
              <w:top w:val="nil"/>
              <w:left w:val="nil"/>
              <w:bottom w:val="nil"/>
              <w:right w:val="nil"/>
            </w:tcBorders>
          </w:tcPr>
          <w:p w14:paraId="71FD111B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14:paraId="148623A9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14:paraId="7912BEC4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492" w:type="dxa"/>
            <w:tcBorders>
              <w:top w:val="nil"/>
              <w:left w:val="nil"/>
              <w:bottom w:val="nil"/>
              <w:right w:val="nil"/>
            </w:tcBorders>
          </w:tcPr>
          <w:p w14:paraId="5F2D6421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14:paraId="6B673ACD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14:paraId="7247AB21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643" w:type="dxa"/>
            <w:tcBorders>
              <w:top w:val="nil"/>
              <w:left w:val="nil"/>
              <w:bottom w:val="nil"/>
              <w:right w:val="nil"/>
            </w:tcBorders>
          </w:tcPr>
          <w:p w14:paraId="427CF71E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14:paraId="4F21038D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48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0922744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1F93CE3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6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1A19A7F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FB0BF4B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57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3AA79330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746" w:type="dxa"/>
            <w:tcBorders>
              <w:left w:val="single" w:sz="4" w:space="0" w:color="auto"/>
            </w:tcBorders>
          </w:tcPr>
          <w:p w14:paraId="49C6647D" w14:textId="77777777" w:rsidR="000B4D57" w:rsidRPr="00624689" w:rsidRDefault="000B4D57" w:rsidP="007220AB">
            <w:pPr>
              <w:spacing w:after="0"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He</w:t>
            </w:r>
          </w:p>
        </w:tc>
      </w:tr>
      <w:tr w:rsidR="000B4D57" w:rsidRPr="00624689" w14:paraId="6AFDC3FE" w14:textId="77777777" w:rsidTr="007220AB">
        <w:trPr>
          <w:trHeight w:val="422"/>
          <w:jc w:val="center"/>
        </w:trPr>
        <w:tc>
          <w:tcPr>
            <w:tcW w:w="567" w:type="dxa"/>
            <w:tcBorders>
              <w:bottom w:val="single" w:sz="4" w:space="0" w:color="auto"/>
            </w:tcBorders>
          </w:tcPr>
          <w:p w14:paraId="285F95BD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Li</w:t>
            </w:r>
          </w:p>
        </w:tc>
        <w:tc>
          <w:tcPr>
            <w:tcW w:w="51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049AD" w14:textId="77777777" w:rsidR="000B4D57" w:rsidRPr="00624689" w:rsidRDefault="000B4D57" w:rsidP="007220AB">
            <w:pPr>
              <w:spacing w:after="0" w:line="360" w:lineRule="auto"/>
              <w:ind w:hanging="58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Be</w:t>
            </w:r>
          </w:p>
        </w:tc>
        <w:tc>
          <w:tcPr>
            <w:tcW w:w="503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04175FC5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nil"/>
              <w:left w:val="nil"/>
              <w:bottom w:val="nil"/>
              <w:right w:val="nil"/>
            </w:tcBorders>
          </w:tcPr>
          <w:p w14:paraId="0FC1CE07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289" w:type="dxa"/>
            <w:tcBorders>
              <w:top w:val="nil"/>
              <w:left w:val="nil"/>
              <w:bottom w:val="nil"/>
              <w:right w:val="nil"/>
            </w:tcBorders>
          </w:tcPr>
          <w:p w14:paraId="1909A4A2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14:paraId="21FD9646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14:paraId="187AB07B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492" w:type="dxa"/>
            <w:tcBorders>
              <w:top w:val="nil"/>
              <w:left w:val="nil"/>
              <w:bottom w:val="nil"/>
              <w:right w:val="nil"/>
            </w:tcBorders>
          </w:tcPr>
          <w:p w14:paraId="35D1293D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14:paraId="3427D8BC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nil"/>
            </w:tcBorders>
          </w:tcPr>
          <w:p w14:paraId="77B27A63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643" w:type="dxa"/>
            <w:tcBorders>
              <w:top w:val="nil"/>
              <w:left w:val="nil"/>
              <w:bottom w:val="nil"/>
              <w:right w:val="nil"/>
            </w:tcBorders>
          </w:tcPr>
          <w:p w14:paraId="150E1CDB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5975BED2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15266026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B</w:t>
            </w:r>
          </w:p>
        </w:tc>
        <w:tc>
          <w:tcPr>
            <w:tcW w:w="336" w:type="dxa"/>
            <w:tcBorders>
              <w:top w:val="single" w:sz="4" w:space="0" w:color="auto"/>
              <w:bottom w:val="single" w:sz="4" w:space="0" w:color="auto"/>
            </w:tcBorders>
          </w:tcPr>
          <w:p w14:paraId="7C434DD2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366" w:type="dxa"/>
            <w:tcBorders>
              <w:top w:val="single" w:sz="4" w:space="0" w:color="auto"/>
              <w:bottom w:val="single" w:sz="4" w:space="0" w:color="auto"/>
            </w:tcBorders>
          </w:tcPr>
          <w:p w14:paraId="3D0D5E16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</w:t>
            </w:r>
          </w:p>
        </w:tc>
        <w:tc>
          <w:tcPr>
            <w:tcW w:w="397" w:type="dxa"/>
            <w:tcBorders>
              <w:top w:val="single" w:sz="4" w:space="0" w:color="auto"/>
              <w:bottom w:val="single" w:sz="4" w:space="0" w:color="auto"/>
            </w:tcBorders>
          </w:tcPr>
          <w:p w14:paraId="44DF41F1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O</w:t>
            </w:r>
          </w:p>
        </w:tc>
        <w:tc>
          <w:tcPr>
            <w:tcW w:w="576" w:type="dxa"/>
            <w:tcBorders>
              <w:top w:val="single" w:sz="4" w:space="0" w:color="auto"/>
              <w:bottom w:val="single" w:sz="4" w:space="0" w:color="auto"/>
            </w:tcBorders>
          </w:tcPr>
          <w:p w14:paraId="43F18D1F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</w:t>
            </w:r>
          </w:p>
        </w:tc>
        <w:tc>
          <w:tcPr>
            <w:tcW w:w="746" w:type="dxa"/>
            <w:tcBorders>
              <w:bottom w:val="single" w:sz="4" w:space="0" w:color="auto"/>
            </w:tcBorders>
          </w:tcPr>
          <w:p w14:paraId="24BFBE8C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e</w:t>
            </w:r>
          </w:p>
        </w:tc>
      </w:tr>
      <w:tr w:rsidR="000B4D57" w:rsidRPr="00624689" w14:paraId="08E95FAF" w14:textId="77777777" w:rsidTr="007220AB">
        <w:trPr>
          <w:jc w:val="center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454DDE3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Na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D1159E" w14:textId="77777777" w:rsidR="000B4D57" w:rsidRPr="00624689" w:rsidRDefault="000B4D57" w:rsidP="007220AB">
            <w:pPr>
              <w:spacing w:after="0" w:line="360" w:lineRule="auto"/>
              <w:ind w:left="-24" w:hanging="62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Mg</w:t>
            </w:r>
          </w:p>
        </w:tc>
        <w:tc>
          <w:tcPr>
            <w:tcW w:w="503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14:paraId="7E374B86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A5960EC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28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1E80059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C621C29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ADF5C2F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49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5E06AB0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D69C631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DE520FC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643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A2F65ED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14:paraId="5765EAAC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E89D73" w14:textId="77777777" w:rsidR="000B4D57" w:rsidRPr="00624689" w:rsidRDefault="000B4D57" w:rsidP="007220AB">
            <w:pPr>
              <w:spacing w:after="0" w:line="360" w:lineRule="auto"/>
              <w:ind w:left="-29" w:hanging="28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l</w:t>
            </w: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ED443B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5F643A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P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94C1E9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DFF45D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l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AE8320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r</w:t>
            </w:r>
          </w:p>
        </w:tc>
      </w:tr>
      <w:tr w:rsidR="000B4D57" w:rsidRPr="00624689" w14:paraId="73B72911" w14:textId="77777777" w:rsidTr="007220AB">
        <w:trPr>
          <w:trHeight w:val="408"/>
          <w:jc w:val="center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087631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K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AB29CA" w14:textId="77777777" w:rsidR="000B4D57" w:rsidRPr="00624689" w:rsidRDefault="000B4D57" w:rsidP="007220AB">
            <w:pPr>
              <w:spacing w:after="0" w:line="360" w:lineRule="auto"/>
              <w:ind w:hanging="24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a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6F0B1E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c</w:t>
            </w:r>
          </w:p>
        </w:tc>
        <w:tc>
          <w:tcPr>
            <w:tcW w:w="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0A448E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F4E071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531541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6636663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E5B9C89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Fe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B9112EE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900229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AFC698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u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4629E0A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55EA42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08ACEF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DF2730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EF3887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584F96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Br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F1FE58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Kr</w:t>
            </w:r>
          </w:p>
        </w:tc>
      </w:tr>
      <w:tr w:rsidR="000B4D57" w:rsidRPr="00624689" w14:paraId="473936AD" w14:textId="77777777" w:rsidTr="007220AB">
        <w:trPr>
          <w:trHeight w:val="408"/>
          <w:jc w:val="center"/>
        </w:trPr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AF6CBB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Rb</w:t>
            </w:r>
          </w:p>
        </w:tc>
        <w:tc>
          <w:tcPr>
            <w:tcW w:w="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EB3000" w14:textId="77777777" w:rsidR="000B4D57" w:rsidRPr="00624689" w:rsidRDefault="000B4D57" w:rsidP="007220AB">
            <w:pPr>
              <w:spacing w:after="0" w:line="360" w:lineRule="auto"/>
              <w:ind w:hanging="24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r</w:t>
            </w:r>
          </w:p>
        </w:tc>
        <w:tc>
          <w:tcPr>
            <w:tcW w:w="5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9D69B0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EC37D1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2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7260D37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D5CAFA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D8A40D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4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1A4848" w14:textId="77777777" w:rsidR="000B4D57" w:rsidRPr="00624689" w:rsidRDefault="000B4D57" w:rsidP="007220AB">
            <w:pPr>
              <w:spacing w:after="0" w:line="360" w:lineRule="auto"/>
              <w:ind w:right="-544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Ru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53EFE3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26A984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6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41DC75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g</w:t>
            </w: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B3547D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4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BD0D1D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DACD2DF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229DD7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3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0DF914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</w:p>
        </w:tc>
        <w:tc>
          <w:tcPr>
            <w:tcW w:w="5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19420A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</w:t>
            </w:r>
          </w:p>
        </w:tc>
        <w:tc>
          <w:tcPr>
            <w:tcW w:w="7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07684D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Xe</w:t>
            </w:r>
          </w:p>
        </w:tc>
      </w:tr>
    </w:tbl>
    <w:p w14:paraId="78F3697B" w14:textId="77777777" w:rsidR="000B4D57" w:rsidRPr="00624689" w:rsidRDefault="000B4D57" w:rsidP="004F17BA">
      <w:pPr>
        <w:pStyle w:val="ac"/>
        <w:numPr>
          <w:ilvl w:val="0"/>
          <w:numId w:val="15"/>
        </w:numPr>
        <w:tabs>
          <w:tab w:val="left" w:pos="425"/>
        </w:tabs>
        <w:spacing w:before="240" w:after="0" w:line="240" w:lineRule="auto"/>
        <w:contextualSpacing w:val="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משפחת ההלוגנים כוללת את היסודות הבאים: </w:t>
      </w:r>
    </w:p>
    <w:p w14:paraId="2D227D55" w14:textId="77777777" w:rsidR="000B4D57" w:rsidRPr="00624689" w:rsidRDefault="000B4D57" w:rsidP="004F17BA">
      <w:pPr>
        <w:pStyle w:val="ac"/>
        <w:numPr>
          <w:ilvl w:val="1"/>
          <w:numId w:val="15"/>
        </w:numPr>
        <w:tabs>
          <w:tab w:val="left" w:pos="425"/>
        </w:tabs>
        <w:spacing w:before="120" w:after="0" w:line="240" w:lineRule="auto"/>
        <w:contextualSpacing w:val="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</w:rPr>
        <w:t xml:space="preserve">C 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N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O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F</w:t>
      </w:r>
      <w:r w:rsidRPr="00624689">
        <w:rPr>
          <w:rFonts w:asciiTheme="majorBidi" w:hAnsiTheme="majorBidi" w:cstheme="majorBidi"/>
          <w:sz w:val="24"/>
          <w:szCs w:val="24"/>
          <w:rtl/>
        </w:rPr>
        <w:tab/>
      </w: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  </w:t>
      </w: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tab/>
        <w:t>ב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. </w:t>
      </w:r>
      <w:r w:rsidRPr="00624689">
        <w:rPr>
          <w:rFonts w:asciiTheme="majorBidi" w:hAnsiTheme="majorBidi" w:cstheme="majorBidi"/>
          <w:sz w:val="24"/>
          <w:szCs w:val="24"/>
        </w:rPr>
        <w:t>F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Cl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Br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I</w:t>
      </w:r>
      <w:r w:rsidRPr="00624689">
        <w:rPr>
          <w:rFonts w:asciiTheme="majorBidi" w:hAnsiTheme="majorBidi" w:cstheme="majorBidi"/>
          <w:sz w:val="24"/>
          <w:szCs w:val="24"/>
          <w:rtl/>
        </w:rPr>
        <w:tab/>
      </w:r>
      <w:r w:rsidRPr="00624689">
        <w:rPr>
          <w:rFonts w:asciiTheme="majorBidi" w:hAnsiTheme="majorBidi" w:cstheme="majorBidi"/>
          <w:sz w:val="24"/>
          <w:szCs w:val="24"/>
          <w:rtl/>
        </w:rPr>
        <w:tab/>
      </w: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t>ג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.  </w:t>
      </w:r>
      <w:r w:rsidRPr="00624689">
        <w:rPr>
          <w:rFonts w:asciiTheme="majorBidi" w:hAnsiTheme="majorBidi" w:cstheme="majorBidi"/>
          <w:sz w:val="24"/>
          <w:szCs w:val="24"/>
        </w:rPr>
        <w:t>Be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Mg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Ca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Sr</w:t>
      </w:r>
      <w:r w:rsidRPr="00624689">
        <w:rPr>
          <w:rFonts w:asciiTheme="majorBidi" w:hAnsiTheme="majorBidi" w:cstheme="majorBidi"/>
          <w:sz w:val="24"/>
          <w:szCs w:val="24"/>
          <w:rtl/>
        </w:rPr>
        <w:tab/>
        <w:t xml:space="preserve">  </w:t>
      </w:r>
      <w:r w:rsidRPr="00624689">
        <w:rPr>
          <w:rFonts w:asciiTheme="majorBidi" w:hAnsiTheme="majorBidi" w:cstheme="majorBidi"/>
          <w:sz w:val="24"/>
          <w:szCs w:val="24"/>
        </w:rPr>
        <w:t xml:space="preserve">      </w:t>
      </w: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t>ד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. </w:t>
      </w:r>
      <w:r w:rsidRPr="00624689">
        <w:rPr>
          <w:rFonts w:asciiTheme="majorBidi" w:hAnsiTheme="majorBidi" w:cstheme="majorBidi"/>
          <w:sz w:val="24"/>
          <w:szCs w:val="24"/>
        </w:rPr>
        <w:t>He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Ne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Ar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Kr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Xe</w:t>
      </w:r>
    </w:p>
    <w:p w14:paraId="1F2F0437" w14:textId="77777777" w:rsidR="000B4D57" w:rsidRPr="00624689" w:rsidRDefault="000B4D57" w:rsidP="004F17BA">
      <w:pPr>
        <w:pStyle w:val="ac"/>
        <w:numPr>
          <w:ilvl w:val="0"/>
          <w:numId w:val="15"/>
        </w:numPr>
        <w:tabs>
          <w:tab w:val="left" w:pos="425"/>
        </w:tabs>
        <w:spacing w:before="240" w:after="0" w:line="240" w:lineRule="auto"/>
        <w:contextualSpacing w:val="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משפחת המתכות האלקליות העפרוריות כוללת את היסודות הבאים: </w:t>
      </w:r>
    </w:p>
    <w:p w14:paraId="69C17FC1" w14:textId="77777777" w:rsidR="000B4D57" w:rsidRPr="00624689" w:rsidRDefault="000B4D57" w:rsidP="004F17BA">
      <w:pPr>
        <w:pStyle w:val="ac"/>
        <w:numPr>
          <w:ilvl w:val="1"/>
          <w:numId w:val="15"/>
        </w:numPr>
        <w:tabs>
          <w:tab w:val="left" w:pos="425"/>
        </w:tabs>
        <w:spacing w:before="120" w:after="0" w:line="360" w:lineRule="auto"/>
        <w:contextualSpacing w:val="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</w:rPr>
        <w:t>Li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Na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K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Rb</w:t>
      </w:r>
      <w:r w:rsidRPr="00624689">
        <w:rPr>
          <w:rFonts w:asciiTheme="majorBidi" w:hAnsiTheme="majorBidi" w:cstheme="majorBidi"/>
          <w:sz w:val="24"/>
          <w:szCs w:val="24"/>
          <w:rtl/>
        </w:rPr>
        <w:tab/>
      </w:r>
      <w:r w:rsidRPr="00624689">
        <w:rPr>
          <w:rFonts w:asciiTheme="majorBidi" w:hAnsiTheme="majorBidi" w:cstheme="majorBidi"/>
          <w:sz w:val="24"/>
          <w:szCs w:val="24"/>
          <w:rtl/>
        </w:rPr>
        <w:tab/>
      </w: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t>ב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. </w:t>
      </w:r>
      <w:r w:rsidRPr="00624689">
        <w:rPr>
          <w:rFonts w:asciiTheme="majorBidi" w:hAnsiTheme="majorBidi" w:cstheme="majorBidi"/>
          <w:sz w:val="24"/>
          <w:szCs w:val="24"/>
        </w:rPr>
        <w:t>F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Cl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Br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I</w:t>
      </w:r>
      <w:r w:rsidRPr="00624689">
        <w:rPr>
          <w:rFonts w:asciiTheme="majorBidi" w:hAnsiTheme="majorBidi" w:cstheme="majorBidi"/>
          <w:sz w:val="24"/>
          <w:szCs w:val="24"/>
          <w:rtl/>
        </w:rPr>
        <w:tab/>
        <w:t xml:space="preserve">             </w:t>
      </w: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t>ג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.  </w:t>
      </w:r>
      <w:r w:rsidRPr="00624689">
        <w:rPr>
          <w:rFonts w:asciiTheme="majorBidi" w:hAnsiTheme="majorBidi" w:cstheme="majorBidi"/>
          <w:sz w:val="24"/>
          <w:szCs w:val="24"/>
        </w:rPr>
        <w:t>Be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Mg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Ca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Sr</w:t>
      </w:r>
      <w:r w:rsidRPr="00624689">
        <w:rPr>
          <w:rFonts w:asciiTheme="majorBidi" w:hAnsiTheme="majorBidi" w:cstheme="majorBidi"/>
          <w:sz w:val="24"/>
          <w:szCs w:val="24"/>
          <w:rtl/>
        </w:rPr>
        <w:tab/>
        <w:t xml:space="preserve">  </w:t>
      </w:r>
      <w:r w:rsidRPr="00624689">
        <w:rPr>
          <w:rFonts w:asciiTheme="majorBidi" w:hAnsiTheme="majorBidi" w:cstheme="majorBidi"/>
          <w:sz w:val="24"/>
          <w:szCs w:val="24"/>
        </w:rPr>
        <w:t xml:space="preserve">      </w:t>
      </w: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t>ד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. </w:t>
      </w:r>
      <w:r w:rsidRPr="00624689">
        <w:rPr>
          <w:rFonts w:asciiTheme="majorBidi" w:hAnsiTheme="majorBidi" w:cstheme="majorBidi"/>
          <w:sz w:val="24"/>
          <w:szCs w:val="24"/>
        </w:rPr>
        <w:t>He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Ne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Ar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Kr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Xe</w:t>
      </w:r>
    </w:p>
    <w:p w14:paraId="4DE6ACAA" w14:textId="77777777" w:rsidR="000B4D57" w:rsidRPr="00624689" w:rsidRDefault="000B4D57" w:rsidP="000B4D57">
      <w:pPr>
        <w:pStyle w:val="ac"/>
        <w:tabs>
          <w:tab w:val="left" w:pos="425"/>
        </w:tabs>
        <w:spacing w:before="120" w:after="0" w:line="360" w:lineRule="auto"/>
        <w:ind w:left="1440"/>
        <w:contextualSpacing w:val="0"/>
        <w:rPr>
          <w:rFonts w:asciiTheme="majorBidi" w:hAnsiTheme="majorBidi" w:cstheme="majorBidi"/>
          <w:sz w:val="24"/>
          <w:szCs w:val="24"/>
        </w:rPr>
      </w:pPr>
    </w:p>
    <w:p w14:paraId="3F4EFDC8" w14:textId="77777777" w:rsidR="000B4D57" w:rsidRPr="00624689" w:rsidRDefault="000B4D57" w:rsidP="004F17BA">
      <w:pPr>
        <w:pStyle w:val="ac"/>
        <w:numPr>
          <w:ilvl w:val="0"/>
          <w:numId w:val="15"/>
        </w:numPr>
        <w:tabs>
          <w:tab w:val="left" w:pos="651"/>
        </w:tabs>
        <w:spacing w:before="120" w:after="0"/>
        <w:contextualSpacing w:val="0"/>
        <w:rPr>
          <w:rFonts w:asciiTheme="majorBidi" w:eastAsia="Times New Roman" w:hAnsiTheme="majorBidi" w:cstheme="majorBidi"/>
          <w:sz w:val="24"/>
          <w:szCs w:val="24"/>
        </w:rPr>
      </w:pPr>
      <w:r w:rsidRPr="00624689">
        <w:rPr>
          <w:rFonts w:asciiTheme="majorBidi" w:eastAsia="Times New Roman" w:hAnsiTheme="majorBidi" w:cstheme="majorBidi"/>
          <w:sz w:val="24"/>
          <w:szCs w:val="24"/>
          <w:rtl/>
        </w:rPr>
        <w:t>נתונים החלקיקים:</w:t>
      </w:r>
    </w:p>
    <w:p w14:paraId="546AC65C" w14:textId="77777777" w:rsidR="000B4D57" w:rsidRPr="00624689" w:rsidRDefault="000B4D57" w:rsidP="000B4D57">
      <w:pPr>
        <w:tabs>
          <w:tab w:val="left" w:pos="651"/>
        </w:tabs>
        <w:spacing w:after="0"/>
        <w:ind w:left="1440"/>
        <w:rPr>
          <w:rFonts w:asciiTheme="majorBidi" w:eastAsia="Times New Roman" w:hAnsiTheme="majorBidi" w:cstheme="majorBidi"/>
          <w:sz w:val="24"/>
          <w:szCs w:val="24"/>
        </w:rPr>
      </w:pPr>
      <w:r w:rsidRPr="00624689">
        <w:rPr>
          <w:rFonts w:asciiTheme="majorBidi" w:eastAsia="Times New Roman" w:hAnsiTheme="majorBidi" w:cstheme="majorBidi"/>
          <w:noProof/>
          <w:sz w:val="24"/>
          <w:szCs w:val="24"/>
        </w:rPr>
        <w:drawing>
          <wp:inline distT="0" distB="0" distL="0" distR="0" wp14:anchorId="29AE0D32" wp14:editId="153CF8A8">
            <wp:extent cx="4648200" cy="44196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48200" cy="441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F48960F" w14:textId="77777777" w:rsidR="000B4D57" w:rsidRPr="00624689" w:rsidRDefault="000B4D57" w:rsidP="000B4D57">
      <w:pPr>
        <w:tabs>
          <w:tab w:val="left" w:pos="651"/>
        </w:tabs>
        <w:spacing w:after="120"/>
        <w:ind w:left="226"/>
        <w:rPr>
          <w:rFonts w:asciiTheme="majorBidi" w:eastAsia="Times New Roman" w:hAnsiTheme="majorBidi" w:cstheme="majorBidi"/>
          <w:sz w:val="24"/>
          <w:szCs w:val="24"/>
          <w:rtl/>
        </w:rPr>
      </w:pPr>
      <w:r w:rsidRPr="00624689">
        <w:rPr>
          <w:rFonts w:asciiTheme="majorBidi" w:eastAsia="Times New Roman" w:hAnsiTheme="majorBidi" w:cstheme="majorBidi"/>
          <w:sz w:val="24"/>
          <w:szCs w:val="24"/>
          <w:rtl/>
        </w:rPr>
        <w:t>מהו ההיגד הנכון:</w:t>
      </w:r>
    </w:p>
    <w:p w14:paraId="3EB180BC" w14:textId="77777777" w:rsidR="000B4D57" w:rsidRPr="00624689" w:rsidRDefault="000B4D57" w:rsidP="004F17BA">
      <w:pPr>
        <w:pStyle w:val="ac"/>
        <w:numPr>
          <w:ilvl w:val="0"/>
          <w:numId w:val="10"/>
        </w:numPr>
        <w:tabs>
          <w:tab w:val="left" w:pos="651"/>
        </w:tabs>
        <w:spacing w:line="360" w:lineRule="auto"/>
        <w:rPr>
          <w:rFonts w:asciiTheme="majorBidi" w:eastAsia="Times New Roman" w:hAnsiTheme="majorBidi" w:cstheme="majorBidi"/>
          <w:sz w:val="24"/>
          <w:szCs w:val="24"/>
        </w:rPr>
      </w:pPr>
      <w:r w:rsidRPr="00624689">
        <w:rPr>
          <w:rFonts w:asciiTheme="majorBidi" w:eastAsia="Times New Roman" w:hAnsiTheme="majorBidi" w:cstheme="majorBidi"/>
          <w:sz w:val="24"/>
          <w:szCs w:val="24"/>
          <w:rtl/>
        </w:rPr>
        <w:t>ל-</w:t>
      </w:r>
      <w:r w:rsidRPr="00624689">
        <w:rPr>
          <w:rFonts w:asciiTheme="majorBidi" w:eastAsia="Times New Roman" w:hAnsiTheme="majorBidi" w:cstheme="majorBidi"/>
          <w:sz w:val="24"/>
          <w:szCs w:val="24"/>
        </w:rPr>
        <w:t>I</w:t>
      </w:r>
      <w:r w:rsidRPr="00624689">
        <w:rPr>
          <w:rFonts w:asciiTheme="majorBidi" w:eastAsia="Times New Roman" w:hAnsiTheme="majorBidi" w:cstheme="majorBidi"/>
          <w:sz w:val="24"/>
          <w:szCs w:val="24"/>
          <w:rtl/>
        </w:rPr>
        <w:t xml:space="preserve"> ו-</w:t>
      </w:r>
      <w:r w:rsidRPr="00624689">
        <w:rPr>
          <w:rFonts w:asciiTheme="majorBidi" w:eastAsia="Times New Roman" w:hAnsiTheme="majorBidi" w:cstheme="majorBidi"/>
          <w:sz w:val="24"/>
          <w:szCs w:val="24"/>
        </w:rPr>
        <w:t>II</w:t>
      </w:r>
      <w:r w:rsidRPr="00624689">
        <w:rPr>
          <w:rFonts w:asciiTheme="majorBidi" w:eastAsia="Times New Roman" w:hAnsiTheme="majorBidi" w:cstheme="majorBidi"/>
          <w:sz w:val="24"/>
          <w:szCs w:val="24"/>
          <w:rtl/>
        </w:rPr>
        <w:t xml:space="preserve"> מספר נויטרונים זהה.</w:t>
      </w:r>
    </w:p>
    <w:p w14:paraId="3AA48A7B" w14:textId="77777777" w:rsidR="000B4D57" w:rsidRPr="00624689" w:rsidRDefault="000B4D57" w:rsidP="004F17BA">
      <w:pPr>
        <w:pStyle w:val="ac"/>
        <w:numPr>
          <w:ilvl w:val="0"/>
          <w:numId w:val="10"/>
        </w:numPr>
        <w:tabs>
          <w:tab w:val="left" w:pos="651"/>
        </w:tabs>
        <w:spacing w:line="360" w:lineRule="auto"/>
        <w:rPr>
          <w:rFonts w:asciiTheme="majorBidi" w:eastAsia="Times New Roman" w:hAnsiTheme="majorBidi" w:cstheme="majorBidi"/>
          <w:sz w:val="24"/>
          <w:szCs w:val="24"/>
        </w:rPr>
      </w:pPr>
      <w:r w:rsidRPr="00624689">
        <w:rPr>
          <w:rFonts w:asciiTheme="majorBidi" w:eastAsia="Times New Roman" w:hAnsiTheme="majorBidi" w:cstheme="majorBidi"/>
          <w:sz w:val="24"/>
          <w:szCs w:val="24"/>
          <w:rtl/>
        </w:rPr>
        <w:t>ל-</w:t>
      </w:r>
      <w:r w:rsidRPr="00624689">
        <w:rPr>
          <w:rFonts w:asciiTheme="majorBidi" w:eastAsia="Times New Roman" w:hAnsiTheme="majorBidi" w:cstheme="majorBidi"/>
          <w:sz w:val="24"/>
          <w:szCs w:val="24"/>
        </w:rPr>
        <w:t>II</w:t>
      </w:r>
      <w:r w:rsidRPr="00624689">
        <w:rPr>
          <w:rFonts w:asciiTheme="majorBidi" w:eastAsia="Times New Roman" w:hAnsiTheme="majorBidi" w:cstheme="majorBidi"/>
          <w:sz w:val="24"/>
          <w:szCs w:val="24"/>
          <w:rtl/>
        </w:rPr>
        <w:t xml:space="preserve"> ו-</w:t>
      </w:r>
      <w:r w:rsidRPr="00624689">
        <w:rPr>
          <w:rFonts w:asciiTheme="majorBidi" w:eastAsia="Times New Roman" w:hAnsiTheme="majorBidi" w:cstheme="majorBidi"/>
          <w:sz w:val="24"/>
          <w:szCs w:val="24"/>
        </w:rPr>
        <w:t>IV</w:t>
      </w:r>
      <w:r w:rsidRPr="00624689">
        <w:rPr>
          <w:rFonts w:asciiTheme="majorBidi" w:eastAsia="Times New Roman" w:hAnsiTheme="majorBidi" w:cstheme="majorBidi"/>
          <w:sz w:val="24"/>
          <w:szCs w:val="24"/>
          <w:rtl/>
        </w:rPr>
        <w:t xml:space="preserve"> מספר נויטרונים זהה.</w:t>
      </w:r>
    </w:p>
    <w:p w14:paraId="556176E3" w14:textId="77777777" w:rsidR="000B4D57" w:rsidRPr="00624689" w:rsidRDefault="000B4D57" w:rsidP="004F17BA">
      <w:pPr>
        <w:pStyle w:val="ac"/>
        <w:numPr>
          <w:ilvl w:val="0"/>
          <w:numId w:val="10"/>
        </w:numPr>
        <w:tabs>
          <w:tab w:val="left" w:pos="651"/>
        </w:tabs>
        <w:spacing w:line="360" w:lineRule="auto"/>
        <w:rPr>
          <w:rFonts w:asciiTheme="majorBidi" w:eastAsia="Times New Roman" w:hAnsiTheme="majorBidi" w:cstheme="majorBidi"/>
          <w:sz w:val="24"/>
          <w:szCs w:val="24"/>
        </w:rPr>
      </w:pPr>
      <w:r w:rsidRPr="00624689">
        <w:rPr>
          <w:rFonts w:asciiTheme="majorBidi" w:eastAsia="Times New Roman" w:hAnsiTheme="majorBidi" w:cstheme="majorBidi"/>
          <w:sz w:val="24"/>
          <w:szCs w:val="24"/>
          <w:rtl/>
        </w:rPr>
        <w:t>ל-</w:t>
      </w:r>
      <w:r w:rsidRPr="00624689">
        <w:rPr>
          <w:rFonts w:asciiTheme="majorBidi" w:eastAsia="Times New Roman" w:hAnsiTheme="majorBidi" w:cstheme="majorBidi"/>
          <w:sz w:val="24"/>
          <w:szCs w:val="24"/>
        </w:rPr>
        <w:t>II</w:t>
      </w:r>
      <w:r w:rsidRPr="00624689">
        <w:rPr>
          <w:rFonts w:asciiTheme="majorBidi" w:eastAsia="Times New Roman" w:hAnsiTheme="majorBidi" w:cstheme="majorBidi"/>
          <w:sz w:val="24"/>
          <w:szCs w:val="24"/>
          <w:rtl/>
        </w:rPr>
        <w:t xml:space="preserve"> ו-</w:t>
      </w:r>
      <w:r w:rsidRPr="00624689">
        <w:rPr>
          <w:rFonts w:asciiTheme="majorBidi" w:eastAsia="Times New Roman" w:hAnsiTheme="majorBidi" w:cstheme="majorBidi"/>
          <w:sz w:val="24"/>
          <w:szCs w:val="24"/>
        </w:rPr>
        <w:t>III</w:t>
      </w:r>
      <w:r w:rsidRPr="00624689">
        <w:rPr>
          <w:rFonts w:asciiTheme="majorBidi" w:eastAsia="Times New Roman" w:hAnsiTheme="majorBidi" w:cstheme="majorBidi"/>
          <w:sz w:val="24"/>
          <w:szCs w:val="24"/>
          <w:rtl/>
        </w:rPr>
        <w:t xml:space="preserve"> מספר אלקטרונים זהה.</w:t>
      </w:r>
    </w:p>
    <w:p w14:paraId="171AB304" w14:textId="77777777" w:rsidR="000B4D57" w:rsidRPr="00624689" w:rsidRDefault="000B4D57" w:rsidP="004F17BA">
      <w:pPr>
        <w:pStyle w:val="ac"/>
        <w:numPr>
          <w:ilvl w:val="0"/>
          <w:numId w:val="10"/>
        </w:numPr>
        <w:tabs>
          <w:tab w:val="left" w:pos="651"/>
        </w:tabs>
        <w:spacing w:line="360" w:lineRule="auto"/>
        <w:rPr>
          <w:rFonts w:asciiTheme="majorBidi" w:eastAsia="Times New Roman" w:hAnsiTheme="majorBidi" w:cstheme="majorBidi"/>
          <w:sz w:val="24"/>
          <w:szCs w:val="24"/>
        </w:rPr>
      </w:pPr>
      <w:r w:rsidRPr="00624689">
        <w:rPr>
          <w:rFonts w:asciiTheme="majorBidi" w:eastAsia="Times New Roman" w:hAnsiTheme="majorBidi" w:cstheme="majorBidi"/>
          <w:sz w:val="24"/>
          <w:szCs w:val="24"/>
          <w:rtl/>
        </w:rPr>
        <w:t>ל-</w:t>
      </w:r>
      <w:r w:rsidRPr="00624689">
        <w:rPr>
          <w:rFonts w:asciiTheme="majorBidi" w:eastAsia="Times New Roman" w:hAnsiTheme="majorBidi" w:cstheme="majorBidi"/>
          <w:sz w:val="24"/>
          <w:szCs w:val="24"/>
        </w:rPr>
        <w:t>II</w:t>
      </w:r>
      <w:r w:rsidRPr="00624689">
        <w:rPr>
          <w:rFonts w:asciiTheme="majorBidi" w:eastAsia="Times New Roman" w:hAnsiTheme="majorBidi" w:cstheme="majorBidi"/>
          <w:sz w:val="24"/>
          <w:szCs w:val="24"/>
          <w:rtl/>
        </w:rPr>
        <w:t xml:space="preserve"> ו-</w:t>
      </w:r>
      <w:r w:rsidRPr="00624689">
        <w:rPr>
          <w:rFonts w:asciiTheme="majorBidi" w:eastAsia="Times New Roman" w:hAnsiTheme="majorBidi" w:cstheme="majorBidi"/>
          <w:sz w:val="24"/>
          <w:szCs w:val="24"/>
        </w:rPr>
        <w:t>IV</w:t>
      </w:r>
      <w:r w:rsidRPr="00624689">
        <w:rPr>
          <w:rFonts w:asciiTheme="majorBidi" w:eastAsia="Times New Roman" w:hAnsiTheme="majorBidi" w:cstheme="majorBidi"/>
          <w:sz w:val="24"/>
          <w:szCs w:val="24"/>
          <w:rtl/>
        </w:rPr>
        <w:t xml:space="preserve"> מספר אלקטרונים זהה.</w:t>
      </w:r>
    </w:p>
    <w:p w14:paraId="76525E0B" w14:textId="77777777" w:rsidR="000B4D57" w:rsidRPr="00624689" w:rsidRDefault="000B4D57" w:rsidP="004F17BA">
      <w:pPr>
        <w:pStyle w:val="ac"/>
        <w:numPr>
          <w:ilvl w:val="0"/>
          <w:numId w:val="11"/>
        </w:numPr>
        <w:spacing w:before="360" w:after="0" w:line="360" w:lineRule="auto"/>
        <w:contextualSpacing w:val="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נתונים ארבעה יסודות בעלי מספרים אטומיים </w:t>
      </w:r>
      <w:r w:rsidRPr="00624689">
        <w:rPr>
          <w:rFonts w:asciiTheme="majorBidi" w:hAnsiTheme="majorBidi" w:cstheme="majorBidi"/>
          <w:sz w:val="24"/>
          <w:szCs w:val="24"/>
          <w:u w:val="single"/>
          <w:rtl/>
        </w:rPr>
        <w:t>עוקבים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במערכה  המחזורית </w:t>
      </w:r>
      <w:r w:rsidRPr="00624689">
        <w:rPr>
          <w:rFonts w:asciiTheme="majorBidi" w:hAnsiTheme="majorBidi" w:cstheme="majorBidi"/>
          <w:sz w:val="24"/>
          <w:szCs w:val="24"/>
        </w:rPr>
        <w:t>A,B,C, D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. </w:t>
      </w:r>
    </w:p>
    <w:p w14:paraId="50EEB1AC" w14:textId="77777777" w:rsidR="000B4D57" w:rsidRPr="00624689" w:rsidRDefault="000B4D57" w:rsidP="000B4D57">
      <w:pPr>
        <w:tabs>
          <w:tab w:val="right" w:pos="810"/>
        </w:tabs>
        <w:spacing w:after="120" w:line="360" w:lineRule="auto"/>
        <w:ind w:left="36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</w:rPr>
        <w:t>B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הוא אטום של מתכת אלקלית. ניתן לקבוע כי:</w:t>
      </w:r>
    </w:p>
    <w:p w14:paraId="7023000E" w14:textId="77777777" w:rsidR="000B4D57" w:rsidRPr="00624689" w:rsidRDefault="000B4D57" w:rsidP="004F17BA">
      <w:pPr>
        <w:numPr>
          <w:ilvl w:val="0"/>
          <w:numId w:val="3"/>
        </w:numPr>
        <w:tabs>
          <w:tab w:val="right" w:pos="810"/>
        </w:tabs>
        <w:spacing w:after="0" w:line="360" w:lineRule="auto"/>
        <w:ind w:left="360" w:firstLine="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</w:rPr>
        <w:t>A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משתייך למשפחת ההלוגנים.</w:t>
      </w:r>
      <w:r w:rsidRPr="00624689">
        <w:rPr>
          <w:rFonts w:asciiTheme="majorBidi" w:hAnsiTheme="majorBidi" w:cstheme="majorBidi"/>
          <w:sz w:val="24"/>
          <w:szCs w:val="24"/>
          <w:rtl/>
        </w:rPr>
        <w:tab/>
      </w:r>
      <w:r w:rsidRPr="00624689">
        <w:rPr>
          <w:rFonts w:asciiTheme="majorBidi" w:hAnsiTheme="majorBidi" w:cstheme="majorBidi"/>
          <w:sz w:val="24"/>
          <w:szCs w:val="24"/>
          <w:rtl/>
        </w:rPr>
        <w:tab/>
        <w:t xml:space="preserve">     </w:t>
      </w:r>
      <w:r w:rsidRPr="00624689">
        <w:rPr>
          <w:rFonts w:asciiTheme="majorBidi" w:hAnsiTheme="majorBidi" w:cstheme="majorBidi"/>
          <w:sz w:val="24"/>
          <w:szCs w:val="24"/>
          <w:rtl/>
        </w:rPr>
        <w:tab/>
      </w: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t>ג</w:t>
      </w:r>
      <w:r w:rsidRPr="00624689">
        <w:rPr>
          <w:rFonts w:asciiTheme="majorBidi" w:hAnsiTheme="majorBidi" w:cstheme="majorBidi"/>
          <w:sz w:val="24"/>
          <w:szCs w:val="24"/>
          <w:rtl/>
        </w:rPr>
        <w:t>.    ל-</w:t>
      </w:r>
      <w:r w:rsidRPr="00624689">
        <w:rPr>
          <w:rFonts w:asciiTheme="majorBidi" w:hAnsiTheme="majorBidi" w:cstheme="majorBidi"/>
          <w:sz w:val="24"/>
          <w:szCs w:val="24"/>
        </w:rPr>
        <w:t>C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אלקטרון אחד ברמת הערכיות.</w:t>
      </w:r>
    </w:p>
    <w:p w14:paraId="09C5FA7F" w14:textId="77777777" w:rsidR="000B4D57" w:rsidRPr="00624689" w:rsidRDefault="000B4D57" w:rsidP="004F17BA">
      <w:pPr>
        <w:numPr>
          <w:ilvl w:val="0"/>
          <w:numId w:val="3"/>
        </w:numPr>
        <w:tabs>
          <w:tab w:val="right" w:pos="810"/>
        </w:tabs>
        <w:spacing w:after="120" w:line="360" w:lineRule="auto"/>
        <w:ind w:left="360" w:firstLine="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ל-</w:t>
      </w:r>
      <w:r w:rsidRPr="00624689">
        <w:rPr>
          <w:rFonts w:asciiTheme="majorBidi" w:hAnsiTheme="majorBidi" w:cstheme="majorBidi"/>
          <w:sz w:val="24"/>
          <w:szCs w:val="24"/>
        </w:rPr>
        <w:t>D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שלושה אלקטרונים ברמת הערכיות.              </w:t>
      </w: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t>ד</w:t>
      </w:r>
      <w:r w:rsidRPr="00624689">
        <w:rPr>
          <w:rFonts w:asciiTheme="majorBidi" w:hAnsiTheme="majorBidi" w:cstheme="majorBidi"/>
          <w:sz w:val="24"/>
          <w:szCs w:val="24"/>
          <w:rtl/>
        </w:rPr>
        <w:t>.   ל-</w:t>
      </w:r>
      <w:r w:rsidRPr="00624689">
        <w:rPr>
          <w:rFonts w:asciiTheme="majorBidi" w:hAnsiTheme="majorBidi" w:cstheme="majorBidi"/>
          <w:sz w:val="24"/>
          <w:szCs w:val="24"/>
        </w:rPr>
        <w:t>B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שני אלקטרונים ברמת הערכיות.</w:t>
      </w:r>
    </w:p>
    <w:p w14:paraId="0B2792B6" w14:textId="77777777" w:rsidR="000B4D57" w:rsidRPr="00624689" w:rsidRDefault="000B4D57" w:rsidP="004F17BA">
      <w:pPr>
        <w:pStyle w:val="ac"/>
        <w:numPr>
          <w:ilvl w:val="0"/>
          <w:numId w:val="12"/>
        </w:numPr>
        <w:tabs>
          <w:tab w:val="left" w:pos="540"/>
          <w:tab w:val="left" w:pos="6746"/>
        </w:tabs>
        <w:spacing w:before="240" w:after="0" w:line="360" w:lineRule="auto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lastRenderedPageBreak/>
        <w:t xml:space="preserve">כתבו את היערכות האלקטרונים של:  </w:t>
      </w:r>
    </w:p>
    <w:p w14:paraId="083408EB" w14:textId="77777777" w:rsidR="000B4D57" w:rsidRPr="00624689" w:rsidRDefault="000B4D57" w:rsidP="004F17BA">
      <w:pPr>
        <w:numPr>
          <w:ilvl w:val="1"/>
          <w:numId w:val="12"/>
        </w:numPr>
        <w:tabs>
          <w:tab w:val="left" w:pos="793"/>
          <w:tab w:val="left" w:pos="2777"/>
          <w:tab w:val="left" w:pos="4904"/>
          <w:tab w:val="left" w:pos="6746"/>
        </w:tabs>
        <w:spacing w:after="0" w:line="360" w:lineRule="auto"/>
        <w:ind w:left="72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624689">
        <w:rPr>
          <w:rFonts w:asciiTheme="majorBidi" w:hAnsiTheme="majorBidi" w:cstheme="majorBidi"/>
          <w:sz w:val="24"/>
          <w:szCs w:val="24"/>
        </w:rPr>
        <w:t>P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    </w:t>
      </w:r>
      <w:r w:rsidRPr="00624689">
        <w:rPr>
          <w:rFonts w:asciiTheme="majorBidi" w:hAnsiTheme="majorBidi" w:cstheme="majorBidi"/>
          <w:sz w:val="24"/>
          <w:szCs w:val="24"/>
        </w:rPr>
        <w:t xml:space="preserve">    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___________           </w:t>
      </w:r>
    </w:p>
    <w:p w14:paraId="4F46C6B5" w14:textId="77777777" w:rsidR="000B4D57" w:rsidRPr="00624689" w:rsidRDefault="000B4D57" w:rsidP="004F17BA">
      <w:pPr>
        <w:numPr>
          <w:ilvl w:val="1"/>
          <w:numId w:val="12"/>
        </w:numPr>
        <w:tabs>
          <w:tab w:val="left" w:pos="793"/>
          <w:tab w:val="left" w:pos="2777"/>
          <w:tab w:val="left" w:pos="4904"/>
          <w:tab w:val="left" w:pos="6746"/>
        </w:tabs>
        <w:spacing w:after="0" w:line="360" w:lineRule="auto"/>
        <w:ind w:left="72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</w:rPr>
        <w:t>Mg</w:t>
      </w:r>
      <w:r w:rsidRPr="00624689">
        <w:rPr>
          <w:rFonts w:asciiTheme="majorBidi" w:hAnsiTheme="majorBidi" w:cstheme="majorBidi"/>
          <w:sz w:val="24"/>
          <w:szCs w:val="24"/>
          <w:vertAlign w:val="superscript"/>
        </w:rPr>
        <w:t>2+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   ___________                 </w:t>
      </w:r>
    </w:p>
    <w:p w14:paraId="6941F574" w14:textId="77777777" w:rsidR="000B4D57" w:rsidRPr="00624689" w:rsidRDefault="000B4D57" w:rsidP="004F17BA">
      <w:pPr>
        <w:numPr>
          <w:ilvl w:val="1"/>
          <w:numId w:val="12"/>
        </w:numPr>
        <w:tabs>
          <w:tab w:val="left" w:pos="793"/>
          <w:tab w:val="left" w:pos="2777"/>
          <w:tab w:val="left" w:pos="4904"/>
          <w:tab w:val="left" w:pos="6746"/>
        </w:tabs>
        <w:spacing w:after="0" w:line="360" w:lineRule="auto"/>
        <w:ind w:left="72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</w:rPr>
        <w:t>S</w:t>
      </w:r>
      <w:r w:rsidRPr="00624689">
        <w:rPr>
          <w:rFonts w:asciiTheme="majorBidi" w:hAnsiTheme="majorBidi" w:cstheme="majorBidi"/>
          <w:sz w:val="24"/>
          <w:szCs w:val="24"/>
          <w:vertAlign w:val="superscript"/>
        </w:rPr>
        <w:t>2-</w:t>
      </w:r>
      <w:r w:rsidRPr="00624689">
        <w:rPr>
          <w:rFonts w:asciiTheme="majorBidi" w:hAnsiTheme="majorBidi" w:cstheme="majorBidi"/>
          <w:sz w:val="24"/>
          <w:szCs w:val="24"/>
          <w:vertAlign w:val="superscript"/>
          <w:rtl/>
        </w:rPr>
        <w:t xml:space="preserve">  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  </w:t>
      </w:r>
      <w:r w:rsidRPr="00624689">
        <w:rPr>
          <w:rFonts w:asciiTheme="majorBidi" w:hAnsiTheme="majorBidi" w:cstheme="majorBidi"/>
          <w:sz w:val="24"/>
          <w:szCs w:val="24"/>
        </w:rPr>
        <w:t xml:space="preserve">    </w:t>
      </w:r>
      <w:r w:rsidRPr="00624689">
        <w:rPr>
          <w:rFonts w:asciiTheme="majorBidi" w:hAnsiTheme="majorBidi" w:cstheme="majorBidi"/>
          <w:sz w:val="24"/>
          <w:szCs w:val="24"/>
          <w:rtl/>
        </w:rPr>
        <w:t>___________</w:t>
      </w:r>
    </w:p>
    <w:p w14:paraId="22724BF8" w14:textId="77777777" w:rsidR="000B4D57" w:rsidRPr="00624689" w:rsidRDefault="000B4D57" w:rsidP="004F17BA">
      <w:pPr>
        <w:numPr>
          <w:ilvl w:val="1"/>
          <w:numId w:val="12"/>
        </w:numPr>
        <w:tabs>
          <w:tab w:val="left" w:pos="793"/>
          <w:tab w:val="left" w:pos="2777"/>
          <w:tab w:val="left" w:pos="4904"/>
          <w:tab w:val="left" w:pos="6746"/>
        </w:tabs>
        <w:spacing w:after="0" w:line="360" w:lineRule="auto"/>
        <w:ind w:left="72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</w:rPr>
        <w:t>Na</w:t>
      </w:r>
      <w:r w:rsidRPr="00624689">
        <w:rPr>
          <w:rFonts w:asciiTheme="majorBidi" w:hAnsiTheme="majorBidi" w:cstheme="majorBidi"/>
          <w:sz w:val="24"/>
          <w:szCs w:val="24"/>
          <w:vertAlign w:val="superscript"/>
        </w:rPr>
        <w:t>+</w:t>
      </w:r>
      <w:r w:rsidRPr="00624689">
        <w:rPr>
          <w:rFonts w:asciiTheme="majorBidi" w:hAnsiTheme="majorBidi" w:cstheme="majorBidi"/>
          <w:sz w:val="24"/>
          <w:szCs w:val="24"/>
          <w:vertAlign w:val="superscript"/>
          <w:rtl/>
        </w:rPr>
        <w:t xml:space="preserve">  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  </w:t>
      </w:r>
      <w:r w:rsidRPr="00624689">
        <w:rPr>
          <w:rFonts w:asciiTheme="majorBidi" w:hAnsiTheme="majorBidi" w:cstheme="majorBidi"/>
          <w:sz w:val="24"/>
          <w:szCs w:val="24"/>
        </w:rPr>
        <w:t xml:space="preserve">  </w:t>
      </w:r>
      <w:r w:rsidRPr="00624689">
        <w:rPr>
          <w:rFonts w:asciiTheme="majorBidi" w:hAnsiTheme="majorBidi" w:cstheme="majorBidi"/>
          <w:sz w:val="24"/>
          <w:szCs w:val="24"/>
          <w:rtl/>
        </w:rPr>
        <w:t>___________</w:t>
      </w:r>
    </w:p>
    <w:p w14:paraId="15D920FE" w14:textId="77777777" w:rsidR="000B4D57" w:rsidRPr="00624689" w:rsidRDefault="000B4D57" w:rsidP="004F17BA">
      <w:pPr>
        <w:pStyle w:val="3"/>
        <w:numPr>
          <w:ilvl w:val="0"/>
          <w:numId w:val="12"/>
        </w:numPr>
        <w:tabs>
          <w:tab w:val="num" w:pos="720"/>
        </w:tabs>
        <w:ind w:left="720"/>
        <w:rPr>
          <w:rFonts w:asciiTheme="majorBidi" w:hAnsiTheme="majorBidi" w:cstheme="majorBidi"/>
          <w:b w:val="0"/>
          <w:bCs w:val="0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א</w:t>
      </w:r>
      <w:r w:rsidRPr="00624689">
        <w:rPr>
          <w:rFonts w:asciiTheme="majorBidi" w:hAnsiTheme="majorBidi" w:cstheme="majorBidi"/>
          <w:b w:val="0"/>
          <w:bCs w:val="0"/>
          <w:sz w:val="24"/>
          <w:szCs w:val="24"/>
          <w:rtl/>
        </w:rPr>
        <w:t xml:space="preserve">.   רשמו נוסחה אמפירית לחומר אלומיניום חמצני הנוצר מאלומיניום מתכתי </w:t>
      </w:r>
      <w:r w:rsidRPr="00624689">
        <w:rPr>
          <w:rFonts w:asciiTheme="majorBidi" w:hAnsiTheme="majorBidi" w:cstheme="majorBidi"/>
          <w:b w:val="0"/>
          <w:bCs w:val="0"/>
          <w:sz w:val="24"/>
          <w:szCs w:val="24"/>
        </w:rPr>
        <w:t>Al</w:t>
      </w:r>
      <w:r w:rsidRPr="00624689">
        <w:rPr>
          <w:rFonts w:asciiTheme="majorBidi" w:hAnsiTheme="majorBidi" w:cstheme="majorBidi"/>
          <w:b w:val="0"/>
          <w:bCs w:val="0"/>
          <w:sz w:val="24"/>
          <w:szCs w:val="24"/>
          <w:vertAlign w:val="subscript"/>
        </w:rPr>
        <w:t>(s)</w:t>
      </w:r>
      <w:r w:rsidRPr="00624689">
        <w:rPr>
          <w:rFonts w:asciiTheme="majorBidi" w:hAnsiTheme="majorBidi" w:cstheme="majorBidi"/>
          <w:b w:val="0"/>
          <w:bCs w:val="0"/>
          <w:sz w:val="24"/>
          <w:szCs w:val="24"/>
          <w:rtl/>
        </w:rPr>
        <w:t xml:space="preserve"> וחמצן גזי </w:t>
      </w:r>
      <w:r w:rsidRPr="00624689">
        <w:rPr>
          <w:rFonts w:asciiTheme="majorBidi" w:hAnsiTheme="majorBidi" w:cstheme="majorBidi"/>
          <w:b w:val="0"/>
          <w:bCs w:val="0"/>
          <w:sz w:val="24"/>
          <w:szCs w:val="24"/>
        </w:rPr>
        <w:t>O</w:t>
      </w:r>
      <w:r w:rsidRPr="00624689">
        <w:rPr>
          <w:rFonts w:asciiTheme="majorBidi" w:hAnsiTheme="majorBidi" w:cstheme="majorBidi"/>
          <w:b w:val="0"/>
          <w:bCs w:val="0"/>
          <w:sz w:val="24"/>
          <w:szCs w:val="24"/>
          <w:vertAlign w:val="subscript"/>
        </w:rPr>
        <w:t>2(g)</w:t>
      </w:r>
      <w:r w:rsidRPr="00624689">
        <w:rPr>
          <w:rFonts w:asciiTheme="majorBidi" w:hAnsiTheme="majorBidi" w:cstheme="majorBidi"/>
          <w:b w:val="0"/>
          <w:bCs w:val="0"/>
          <w:sz w:val="24"/>
          <w:szCs w:val="24"/>
          <w:rtl/>
        </w:rPr>
        <w:t>.</w:t>
      </w:r>
    </w:p>
    <w:p w14:paraId="45D37715" w14:textId="2321501A" w:rsidR="000B4D57" w:rsidRPr="00624689" w:rsidRDefault="000B4D57" w:rsidP="004F17BA">
      <w:pPr>
        <w:pStyle w:val="ac"/>
        <w:numPr>
          <w:ilvl w:val="0"/>
          <w:numId w:val="3"/>
        </w:numPr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נסחו ואזנו תגובה ליצירת החומר אלומיניום חמצני מיסודותיו</w:t>
      </w:r>
      <w:r w:rsidRPr="00624689">
        <w:rPr>
          <w:rFonts w:asciiTheme="majorBidi" w:hAnsiTheme="majorBidi" w:cstheme="majorBidi"/>
          <w:sz w:val="24"/>
          <w:szCs w:val="24"/>
        </w:rPr>
        <w:t>.</w:t>
      </w:r>
    </w:p>
    <w:p w14:paraId="74CE22FE" w14:textId="77777777" w:rsidR="000B4D57" w:rsidRPr="00624689" w:rsidRDefault="000B4D57" w:rsidP="000B4D57">
      <w:pPr>
        <w:pStyle w:val="ac"/>
        <w:ind w:left="788"/>
        <w:rPr>
          <w:rFonts w:asciiTheme="majorBidi" w:hAnsiTheme="majorBidi" w:cstheme="majorBidi"/>
          <w:sz w:val="24"/>
          <w:szCs w:val="24"/>
          <w:rtl/>
        </w:rPr>
      </w:pPr>
    </w:p>
    <w:p w14:paraId="5C8C2D0E" w14:textId="77777777" w:rsidR="000B4D57" w:rsidRPr="00624689" w:rsidRDefault="000B4D57" w:rsidP="004F17BA">
      <w:pPr>
        <w:pStyle w:val="3"/>
        <w:numPr>
          <w:ilvl w:val="0"/>
          <w:numId w:val="12"/>
        </w:numPr>
        <w:tabs>
          <w:tab w:val="num" w:pos="720"/>
        </w:tabs>
        <w:ind w:left="720"/>
        <w:rPr>
          <w:rFonts w:asciiTheme="majorBidi" w:hAnsiTheme="majorBidi" w:cstheme="majorBidi"/>
          <w:b w:val="0"/>
          <w:bCs w:val="0"/>
          <w:sz w:val="24"/>
          <w:szCs w:val="24"/>
          <w:rtl/>
        </w:rPr>
      </w:pPr>
      <w:r w:rsidRPr="00624689">
        <w:rPr>
          <w:rFonts w:asciiTheme="majorBidi" w:hAnsiTheme="majorBidi" w:cstheme="majorBidi"/>
          <w:b w:val="0"/>
          <w:bCs w:val="0"/>
          <w:sz w:val="24"/>
          <w:szCs w:val="24"/>
          <w:rtl/>
        </w:rPr>
        <w:t xml:space="preserve">מהי השורה הנכונה בטבלה הבאה? </w:t>
      </w:r>
    </w:p>
    <w:tbl>
      <w:tblPr>
        <w:tblW w:w="6429" w:type="dxa"/>
        <w:jc w:val="right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134"/>
        <w:gridCol w:w="1326"/>
        <w:gridCol w:w="1134"/>
        <w:gridCol w:w="1134"/>
      </w:tblGrid>
      <w:tr w:rsidR="000B4D57" w:rsidRPr="00624689" w14:paraId="23C6282C" w14:textId="77777777" w:rsidTr="007220AB">
        <w:trPr>
          <w:jc w:val="right"/>
        </w:trPr>
        <w:tc>
          <w:tcPr>
            <w:tcW w:w="1701" w:type="dxa"/>
            <w:shd w:val="clear" w:color="auto" w:fill="auto"/>
          </w:tcPr>
          <w:p w14:paraId="08A9566B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line="240" w:lineRule="auto"/>
              <w:ind w:left="0" w:firstLine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en-US"/>
              </w:rPr>
              <w:t>מספר</w:t>
            </w:r>
          </w:p>
          <w:p w14:paraId="636502A9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line="240" w:lineRule="auto"/>
              <w:ind w:left="0" w:firstLine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en-US"/>
              </w:rPr>
              <w:t>אלקטרונים</w:t>
            </w:r>
          </w:p>
        </w:tc>
        <w:tc>
          <w:tcPr>
            <w:tcW w:w="1134" w:type="dxa"/>
            <w:shd w:val="clear" w:color="auto" w:fill="auto"/>
          </w:tcPr>
          <w:p w14:paraId="35240BA6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line="240" w:lineRule="auto"/>
              <w:ind w:left="0" w:firstLine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en-US"/>
              </w:rPr>
              <w:t>מספר</w:t>
            </w:r>
          </w:p>
          <w:p w14:paraId="42DFBB9E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line="240" w:lineRule="auto"/>
              <w:ind w:left="0" w:firstLine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en-US"/>
              </w:rPr>
              <w:t>נויטרונים</w:t>
            </w:r>
          </w:p>
        </w:tc>
        <w:tc>
          <w:tcPr>
            <w:tcW w:w="1326" w:type="dxa"/>
            <w:shd w:val="clear" w:color="auto" w:fill="auto"/>
          </w:tcPr>
          <w:p w14:paraId="1C2D6DD9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line="240" w:lineRule="auto"/>
              <w:ind w:left="0" w:firstLine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en-US"/>
              </w:rPr>
              <w:t>מספר</w:t>
            </w:r>
          </w:p>
          <w:p w14:paraId="15DBE252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line="240" w:lineRule="auto"/>
              <w:ind w:left="0" w:firstLine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en-US"/>
              </w:rPr>
              <w:t>פרוטונים</w:t>
            </w:r>
          </w:p>
        </w:tc>
        <w:tc>
          <w:tcPr>
            <w:tcW w:w="1134" w:type="dxa"/>
            <w:shd w:val="clear" w:color="auto" w:fill="auto"/>
          </w:tcPr>
          <w:p w14:paraId="2F861804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before="120" w:line="360" w:lineRule="auto"/>
              <w:ind w:left="0" w:firstLine="0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en-US"/>
              </w:rPr>
              <w:t>סמל</w:t>
            </w:r>
          </w:p>
        </w:tc>
        <w:tc>
          <w:tcPr>
            <w:tcW w:w="1134" w:type="dxa"/>
            <w:shd w:val="clear" w:color="auto" w:fill="auto"/>
          </w:tcPr>
          <w:p w14:paraId="46541C15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before="120" w:line="360" w:lineRule="auto"/>
              <w:ind w:left="0" w:firstLine="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</w:pPr>
          </w:p>
        </w:tc>
      </w:tr>
      <w:tr w:rsidR="000B4D57" w:rsidRPr="00624689" w14:paraId="3B45C02B" w14:textId="77777777" w:rsidTr="007220AB">
        <w:trPr>
          <w:jc w:val="right"/>
        </w:trPr>
        <w:tc>
          <w:tcPr>
            <w:tcW w:w="1701" w:type="dxa"/>
            <w:shd w:val="clear" w:color="auto" w:fill="auto"/>
          </w:tcPr>
          <w:p w14:paraId="03FFF1F6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before="60" w:line="360" w:lineRule="auto"/>
              <w:ind w:left="0" w:firstLine="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lang w:eastAsia="en-US"/>
              </w:rPr>
              <w:t>57</w:t>
            </w:r>
          </w:p>
        </w:tc>
        <w:tc>
          <w:tcPr>
            <w:tcW w:w="1134" w:type="dxa"/>
            <w:shd w:val="clear" w:color="auto" w:fill="auto"/>
          </w:tcPr>
          <w:p w14:paraId="0CF212E8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before="60" w:line="360" w:lineRule="auto"/>
              <w:ind w:left="0" w:firstLine="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lang w:eastAsia="en-US"/>
              </w:rPr>
              <w:t>82</w:t>
            </w:r>
          </w:p>
        </w:tc>
        <w:tc>
          <w:tcPr>
            <w:tcW w:w="1326" w:type="dxa"/>
            <w:shd w:val="clear" w:color="auto" w:fill="auto"/>
          </w:tcPr>
          <w:p w14:paraId="3DCC0C06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before="60" w:line="360" w:lineRule="auto"/>
              <w:ind w:left="0" w:firstLine="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lang w:eastAsia="en-US"/>
              </w:rPr>
              <w:t>57</w:t>
            </w:r>
          </w:p>
        </w:tc>
        <w:tc>
          <w:tcPr>
            <w:tcW w:w="1134" w:type="dxa"/>
            <w:shd w:val="clear" w:color="auto" w:fill="auto"/>
          </w:tcPr>
          <w:p w14:paraId="57F60F6E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before="60" w:line="360" w:lineRule="auto"/>
              <w:ind w:left="0" w:firstLine="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position w:val="-10"/>
                <w:sz w:val="24"/>
                <w:szCs w:val="24"/>
                <w:lang w:eastAsia="en-US"/>
              </w:rPr>
              <w:object w:dxaOrig="740" w:dyaOrig="380" w14:anchorId="122B9E14">
                <v:shape id="_x0000_i1027" type="#_x0000_t75" style="width:36.75pt;height:18.75pt" o:ole="">
                  <v:imagedata r:id="rId15" o:title=""/>
                </v:shape>
                <o:OLEObject Type="Embed" ProgID="Equation.DSMT4" ShapeID="_x0000_i1027" DrawAspect="Content" ObjectID="_1772274430" r:id="rId16"/>
              </w:object>
            </w:r>
          </w:p>
        </w:tc>
        <w:tc>
          <w:tcPr>
            <w:tcW w:w="1134" w:type="dxa"/>
            <w:shd w:val="clear" w:color="auto" w:fill="auto"/>
          </w:tcPr>
          <w:p w14:paraId="15BAD338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before="60" w:line="360" w:lineRule="auto"/>
              <w:ind w:left="0" w:firstLine="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en-US"/>
              </w:rPr>
              <w:t>א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  <w:t>.</w:t>
            </w:r>
          </w:p>
        </w:tc>
      </w:tr>
      <w:tr w:rsidR="000B4D57" w:rsidRPr="00624689" w14:paraId="46891DD0" w14:textId="77777777" w:rsidTr="007220AB">
        <w:trPr>
          <w:jc w:val="right"/>
        </w:trPr>
        <w:tc>
          <w:tcPr>
            <w:tcW w:w="1701" w:type="dxa"/>
            <w:shd w:val="clear" w:color="auto" w:fill="auto"/>
          </w:tcPr>
          <w:p w14:paraId="7DEA0DA1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before="60" w:line="360" w:lineRule="auto"/>
              <w:ind w:left="0" w:firstLine="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  <w:t>54</w:t>
            </w:r>
          </w:p>
        </w:tc>
        <w:tc>
          <w:tcPr>
            <w:tcW w:w="1134" w:type="dxa"/>
            <w:shd w:val="clear" w:color="auto" w:fill="auto"/>
          </w:tcPr>
          <w:p w14:paraId="1719DBCB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before="60" w:line="360" w:lineRule="auto"/>
              <w:ind w:left="0" w:firstLine="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lang w:eastAsia="en-US"/>
              </w:rPr>
              <w:t>76</w:t>
            </w:r>
          </w:p>
        </w:tc>
        <w:tc>
          <w:tcPr>
            <w:tcW w:w="1326" w:type="dxa"/>
            <w:shd w:val="clear" w:color="auto" w:fill="auto"/>
          </w:tcPr>
          <w:p w14:paraId="5611A96D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before="60" w:line="360" w:lineRule="auto"/>
              <w:ind w:left="0" w:firstLine="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lang w:eastAsia="en-US"/>
              </w:rPr>
              <w:t>52</w:t>
            </w:r>
          </w:p>
        </w:tc>
        <w:tc>
          <w:tcPr>
            <w:tcW w:w="1134" w:type="dxa"/>
            <w:shd w:val="clear" w:color="auto" w:fill="auto"/>
          </w:tcPr>
          <w:p w14:paraId="7E9D9AA7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before="60" w:line="360" w:lineRule="auto"/>
              <w:ind w:left="0" w:firstLine="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position w:val="-8"/>
                <w:sz w:val="24"/>
                <w:szCs w:val="24"/>
                <w:rtl/>
              </w:rPr>
              <w:object w:dxaOrig="600" w:dyaOrig="300" w14:anchorId="2E5C1D8A">
                <v:shape id="_x0000_i1028" type="#_x0000_t75" style="width:30pt;height:15pt" o:ole="">
                  <v:imagedata r:id="rId17" o:title=""/>
                </v:shape>
                <o:OLEObject Type="Embed" ProgID="Equation" ShapeID="_x0000_i1028" DrawAspect="Content" ObjectID="_1772274431" r:id="rId18"/>
              </w:object>
            </w:r>
          </w:p>
        </w:tc>
        <w:tc>
          <w:tcPr>
            <w:tcW w:w="1134" w:type="dxa"/>
            <w:shd w:val="clear" w:color="auto" w:fill="auto"/>
          </w:tcPr>
          <w:p w14:paraId="7F42F39F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before="60" w:line="360" w:lineRule="auto"/>
              <w:ind w:left="0" w:firstLine="0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ב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</w:tc>
      </w:tr>
      <w:tr w:rsidR="000B4D57" w:rsidRPr="00624689" w14:paraId="58ED2324" w14:textId="77777777" w:rsidTr="007220AB">
        <w:trPr>
          <w:jc w:val="right"/>
        </w:trPr>
        <w:tc>
          <w:tcPr>
            <w:tcW w:w="1701" w:type="dxa"/>
            <w:shd w:val="clear" w:color="auto" w:fill="auto"/>
          </w:tcPr>
          <w:p w14:paraId="15498291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before="60" w:line="360" w:lineRule="auto"/>
              <w:ind w:left="0" w:firstLine="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lang w:eastAsia="en-US"/>
              </w:rPr>
              <w:t>18</w:t>
            </w:r>
          </w:p>
        </w:tc>
        <w:tc>
          <w:tcPr>
            <w:tcW w:w="1134" w:type="dxa"/>
            <w:shd w:val="clear" w:color="auto" w:fill="auto"/>
          </w:tcPr>
          <w:p w14:paraId="4022AB86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before="60" w:line="360" w:lineRule="auto"/>
              <w:ind w:left="0" w:firstLine="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  <w:t>22</w:t>
            </w:r>
          </w:p>
        </w:tc>
        <w:tc>
          <w:tcPr>
            <w:tcW w:w="1326" w:type="dxa"/>
            <w:shd w:val="clear" w:color="auto" w:fill="auto"/>
          </w:tcPr>
          <w:p w14:paraId="0D1B0C06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before="60" w:line="360" w:lineRule="auto"/>
              <w:ind w:left="0" w:firstLine="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lang w:eastAsia="en-US"/>
              </w:rPr>
              <w:t>17</w:t>
            </w:r>
          </w:p>
        </w:tc>
        <w:tc>
          <w:tcPr>
            <w:tcW w:w="1134" w:type="dxa"/>
            <w:shd w:val="clear" w:color="auto" w:fill="auto"/>
          </w:tcPr>
          <w:p w14:paraId="61A8FB93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before="60" w:line="360" w:lineRule="auto"/>
              <w:ind w:left="0" w:firstLine="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lang w:eastAsia="en-US"/>
              </w:rPr>
              <w:t>Ar</w:t>
            </w:r>
          </w:p>
        </w:tc>
        <w:tc>
          <w:tcPr>
            <w:tcW w:w="1134" w:type="dxa"/>
            <w:shd w:val="clear" w:color="auto" w:fill="auto"/>
          </w:tcPr>
          <w:p w14:paraId="2AC8157D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before="60" w:line="360" w:lineRule="auto"/>
              <w:ind w:left="0" w:firstLine="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en-US"/>
              </w:rPr>
              <w:t>ג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  <w:t>.</w:t>
            </w:r>
          </w:p>
        </w:tc>
      </w:tr>
      <w:tr w:rsidR="000B4D57" w:rsidRPr="00624689" w14:paraId="2CA5ED2F" w14:textId="77777777" w:rsidTr="007220AB">
        <w:trPr>
          <w:jc w:val="right"/>
        </w:trPr>
        <w:tc>
          <w:tcPr>
            <w:tcW w:w="1701" w:type="dxa"/>
            <w:shd w:val="clear" w:color="auto" w:fill="auto"/>
          </w:tcPr>
          <w:p w14:paraId="1C6A07E7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before="60" w:line="360" w:lineRule="auto"/>
              <w:ind w:left="0" w:firstLine="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lang w:eastAsia="en-US"/>
              </w:rPr>
              <w:t>78</w:t>
            </w:r>
          </w:p>
        </w:tc>
        <w:tc>
          <w:tcPr>
            <w:tcW w:w="1134" w:type="dxa"/>
            <w:shd w:val="clear" w:color="auto" w:fill="auto"/>
          </w:tcPr>
          <w:p w14:paraId="2ABDEB02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before="60" w:line="360" w:lineRule="auto"/>
              <w:ind w:left="0" w:firstLine="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lang w:eastAsia="en-US"/>
              </w:rPr>
              <w:t>118</w:t>
            </w:r>
          </w:p>
        </w:tc>
        <w:tc>
          <w:tcPr>
            <w:tcW w:w="1326" w:type="dxa"/>
            <w:shd w:val="clear" w:color="auto" w:fill="auto"/>
          </w:tcPr>
          <w:p w14:paraId="52ED6725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before="60" w:line="360" w:lineRule="auto"/>
              <w:ind w:left="0" w:firstLine="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lang w:eastAsia="en-US"/>
              </w:rPr>
              <w:t>79</w:t>
            </w:r>
          </w:p>
        </w:tc>
        <w:tc>
          <w:tcPr>
            <w:tcW w:w="1134" w:type="dxa"/>
            <w:shd w:val="clear" w:color="auto" w:fill="auto"/>
          </w:tcPr>
          <w:p w14:paraId="789AD1DA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before="60" w:line="360" w:lineRule="auto"/>
              <w:ind w:left="0" w:firstLine="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lang w:eastAsia="en-US"/>
              </w:rPr>
              <w:t>Pt</w:t>
            </w:r>
          </w:p>
        </w:tc>
        <w:tc>
          <w:tcPr>
            <w:tcW w:w="1134" w:type="dxa"/>
            <w:shd w:val="clear" w:color="auto" w:fill="auto"/>
          </w:tcPr>
          <w:p w14:paraId="6671891C" w14:textId="77777777" w:rsidR="000B4D57" w:rsidRPr="00624689" w:rsidRDefault="000B4D57" w:rsidP="007220AB">
            <w:pPr>
              <w:pStyle w:val="af4"/>
              <w:tabs>
                <w:tab w:val="clear" w:pos="576"/>
                <w:tab w:val="clear" w:pos="1296"/>
                <w:tab w:val="clear" w:pos="2015"/>
                <w:tab w:val="clear" w:pos="2736"/>
                <w:tab w:val="left" w:pos="578"/>
                <w:tab w:val="left" w:pos="1298"/>
                <w:tab w:val="left" w:pos="2013"/>
                <w:tab w:val="left" w:pos="2739"/>
              </w:tabs>
              <w:spacing w:before="60" w:line="360" w:lineRule="auto"/>
              <w:ind w:left="0" w:firstLine="0"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eastAsia="en-US"/>
              </w:rPr>
              <w:t>ד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  <w:lang w:eastAsia="en-US"/>
              </w:rPr>
              <w:t>.</w:t>
            </w:r>
          </w:p>
        </w:tc>
      </w:tr>
    </w:tbl>
    <w:p w14:paraId="74890122" w14:textId="77777777" w:rsidR="000B4D57" w:rsidRPr="00624689" w:rsidRDefault="000B4D57" w:rsidP="004F17BA">
      <w:pPr>
        <w:pStyle w:val="ac"/>
        <w:numPr>
          <w:ilvl w:val="0"/>
          <w:numId w:val="12"/>
        </w:numPr>
        <w:spacing w:before="240" w:after="0" w:line="360" w:lineRule="auto"/>
        <w:contextualSpacing w:val="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השלימו את הטבלה הבאה</w:t>
      </w:r>
      <w:r w:rsidRPr="00624689">
        <w:rPr>
          <w:rFonts w:asciiTheme="majorBidi" w:hAnsiTheme="majorBidi" w:cstheme="majorBidi"/>
          <w:sz w:val="24"/>
          <w:szCs w:val="24"/>
        </w:rPr>
        <w:t>:</w:t>
      </w:r>
    </w:p>
    <w:p w14:paraId="46FD661E" w14:textId="77777777" w:rsidR="000B4D57" w:rsidRPr="00624689" w:rsidRDefault="000B4D57" w:rsidP="000B4D57">
      <w:pPr>
        <w:pStyle w:val="ac"/>
        <w:spacing w:after="0" w:line="360" w:lineRule="auto"/>
        <w:ind w:left="360"/>
        <w:contextualSpacing w:val="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5F1BEF11" wp14:editId="4DAF3531">
            <wp:extent cx="6315075" cy="1504950"/>
            <wp:effectExtent l="0" t="0" r="9525" b="0"/>
            <wp:docPr id="60804265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8042654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6315075" cy="1504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A2D2DA" w14:textId="77777777" w:rsidR="000B4D57" w:rsidRPr="00624689" w:rsidRDefault="000B4D57" w:rsidP="000B4D57">
      <w:pPr>
        <w:pStyle w:val="ac"/>
        <w:spacing w:after="0" w:line="360" w:lineRule="auto"/>
        <w:ind w:left="360"/>
        <w:contextualSpacing w:val="0"/>
        <w:rPr>
          <w:rFonts w:asciiTheme="majorBidi" w:hAnsiTheme="majorBidi" w:cstheme="majorBidi"/>
          <w:sz w:val="24"/>
          <w:szCs w:val="24"/>
          <w:rtl/>
        </w:rPr>
      </w:pPr>
    </w:p>
    <w:p w14:paraId="0398E766" w14:textId="77777777" w:rsidR="000B4D57" w:rsidRPr="00624689" w:rsidRDefault="000B4D57" w:rsidP="000B4D57">
      <w:pPr>
        <w:pStyle w:val="ac"/>
        <w:spacing w:after="0" w:line="360" w:lineRule="auto"/>
        <w:ind w:left="360"/>
        <w:contextualSpacing w:val="0"/>
        <w:rPr>
          <w:rFonts w:asciiTheme="majorBidi" w:hAnsiTheme="majorBidi" w:cstheme="majorBidi"/>
          <w:sz w:val="24"/>
          <w:szCs w:val="24"/>
        </w:rPr>
      </w:pPr>
    </w:p>
    <w:p w14:paraId="024374FA" w14:textId="77777777" w:rsidR="000B4D57" w:rsidRPr="00624689" w:rsidRDefault="000B4D57" w:rsidP="004F17BA">
      <w:pPr>
        <w:pStyle w:val="ac"/>
        <w:numPr>
          <w:ilvl w:val="0"/>
          <w:numId w:val="12"/>
        </w:numPr>
        <w:spacing w:before="120" w:after="0" w:line="360" w:lineRule="auto"/>
        <w:contextualSpacing w:val="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בכלי סגור מתרחשת תגובה שבה נוצרת אמוניה</w:t>
      </w:r>
      <w:r w:rsidRPr="00624689">
        <w:rPr>
          <w:rFonts w:asciiTheme="majorBidi" w:hAnsiTheme="majorBidi" w:cstheme="majorBidi"/>
          <w:sz w:val="24"/>
          <w:szCs w:val="24"/>
        </w:rPr>
        <w:t>.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לפניכם גרף המתאר את מסת האמוניה בכלי סגור כתלות בזמן</w:t>
      </w:r>
      <w:r w:rsidRPr="00624689">
        <w:rPr>
          <w:rFonts w:asciiTheme="majorBidi" w:hAnsiTheme="majorBidi" w:cstheme="majorBidi"/>
          <w:sz w:val="24"/>
          <w:szCs w:val="24"/>
        </w:rPr>
        <w:t>.</w:t>
      </w:r>
    </w:p>
    <w:p w14:paraId="70EB59C2" w14:textId="77777777" w:rsidR="000B4D57" w:rsidRPr="00624689" w:rsidRDefault="000B4D57" w:rsidP="000B4D57">
      <w:pPr>
        <w:pStyle w:val="ac"/>
        <w:spacing w:before="120" w:after="0" w:line="360" w:lineRule="auto"/>
        <w:ind w:left="360"/>
        <w:contextualSpacing w:val="0"/>
        <w:jc w:val="center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559886B8" wp14:editId="57752C97">
            <wp:extent cx="4676775" cy="2314575"/>
            <wp:effectExtent l="0" t="0" r="9525" b="9525"/>
            <wp:docPr id="831471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147112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2314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DF5780" w14:textId="77777777" w:rsidR="000B4D57" w:rsidRPr="00624689" w:rsidRDefault="000B4D57" w:rsidP="000B4D57">
      <w:pPr>
        <w:pStyle w:val="ac"/>
        <w:spacing w:before="120" w:after="0" w:line="360" w:lineRule="auto"/>
        <w:ind w:left="360"/>
        <w:contextualSpacing w:val="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איזה מבין ההיגדים הבאים הוא ההיגד הנכון?</w:t>
      </w:r>
    </w:p>
    <w:p w14:paraId="062C82D3" w14:textId="77777777" w:rsidR="000B4D57" w:rsidRPr="00624689" w:rsidRDefault="000B4D57" w:rsidP="004F17BA">
      <w:pPr>
        <w:pStyle w:val="ac"/>
        <w:numPr>
          <w:ilvl w:val="0"/>
          <w:numId w:val="13"/>
        </w:numPr>
        <w:spacing w:after="0" w:line="360" w:lineRule="auto"/>
        <w:ind w:left="900" w:hanging="522"/>
        <w:contextualSpacing w:val="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בזמן התחלתי (0 שניות) אין אמוניה בכלי.</w:t>
      </w:r>
    </w:p>
    <w:p w14:paraId="74A38A67" w14:textId="77777777" w:rsidR="000B4D57" w:rsidRPr="00624689" w:rsidRDefault="000B4D57" w:rsidP="004F17BA">
      <w:pPr>
        <w:pStyle w:val="ac"/>
        <w:numPr>
          <w:ilvl w:val="0"/>
          <w:numId w:val="13"/>
        </w:numPr>
        <w:spacing w:after="0" w:line="360" w:lineRule="auto"/>
        <w:ind w:left="900" w:hanging="522"/>
        <w:contextualSpacing w:val="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אחרי 10 שניות מסת האמוניה נשארת קבועה עד השנייה ה-30. </w:t>
      </w:r>
    </w:p>
    <w:p w14:paraId="410182A3" w14:textId="77777777" w:rsidR="000B4D57" w:rsidRPr="00624689" w:rsidRDefault="000B4D57" w:rsidP="004F17BA">
      <w:pPr>
        <w:pStyle w:val="ac"/>
        <w:numPr>
          <w:ilvl w:val="0"/>
          <w:numId w:val="13"/>
        </w:numPr>
        <w:spacing w:after="0" w:line="360" w:lineRule="auto"/>
        <w:ind w:left="900" w:hanging="522"/>
        <w:contextualSpacing w:val="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אחרי 20 שניות אין יותר שינוי במסת האמוניה.</w:t>
      </w:r>
    </w:p>
    <w:p w14:paraId="71FD6C5F" w14:textId="77777777" w:rsidR="000B4D57" w:rsidRPr="00624689" w:rsidRDefault="000B4D57" w:rsidP="004F17BA">
      <w:pPr>
        <w:pStyle w:val="ac"/>
        <w:numPr>
          <w:ilvl w:val="0"/>
          <w:numId w:val="13"/>
        </w:numPr>
        <w:spacing w:after="0" w:line="360" w:lineRule="auto"/>
        <w:ind w:left="900" w:hanging="522"/>
        <w:contextualSpacing w:val="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בשנייה ה-30 מסת האמוניה בכלי הסגור היא 0.4 גרם</w:t>
      </w:r>
      <w:r w:rsidRPr="00624689">
        <w:rPr>
          <w:rFonts w:asciiTheme="majorBidi" w:hAnsiTheme="majorBidi" w:cstheme="majorBidi"/>
          <w:sz w:val="24"/>
          <w:szCs w:val="24"/>
        </w:rPr>
        <w:t>.</w:t>
      </w:r>
    </w:p>
    <w:p w14:paraId="44CD6756" w14:textId="77777777" w:rsidR="000B4D57" w:rsidRPr="00624689" w:rsidRDefault="000B4D57" w:rsidP="000B4D57">
      <w:pPr>
        <w:spacing w:after="0" w:line="360" w:lineRule="auto"/>
        <w:rPr>
          <w:rFonts w:asciiTheme="majorBidi" w:hAnsiTheme="majorBidi" w:cstheme="majorBidi"/>
          <w:sz w:val="24"/>
          <w:szCs w:val="24"/>
          <w:rtl/>
        </w:rPr>
      </w:pPr>
    </w:p>
    <w:p w14:paraId="14DC9885" w14:textId="1CA53164" w:rsidR="000B4D57" w:rsidRPr="00624689" w:rsidRDefault="000B4D57" w:rsidP="004F17BA">
      <w:pPr>
        <w:pStyle w:val="ac"/>
        <w:numPr>
          <w:ilvl w:val="0"/>
          <w:numId w:val="27"/>
        </w:numPr>
        <w:spacing w:after="160" w:line="259" w:lineRule="auto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אטום של פראנציום </w:t>
      </w:r>
      <m:oMath>
        <m:sSubSup>
          <m:sSub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bSupPr>
          <m:e>
            <m:r>
              <w:rPr>
                <w:rFonts w:ascii="Cambria Math" w:hAnsi="Cambria Math" w:cstheme="majorBidi"/>
                <w:sz w:val="24"/>
                <w:szCs w:val="24"/>
              </w:rPr>
              <m:t>Fr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87</m:t>
            </m:r>
          </m:sub>
          <m:sup>
            <m:r>
              <w:rPr>
                <w:rFonts w:ascii="Cambria Math" w:hAnsi="Cambria Math" w:cstheme="majorBidi"/>
                <w:sz w:val="24"/>
                <w:szCs w:val="24"/>
              </w:rPr>
              <m:t>223</m:t>
            </m:r>
          </m:sup>
        </m:sSubSup>
      </m:oMath>
      <w:r w:rsidRPr="00624689">
        <w:rPr>
          <w:rFonts w:asciiTheme="majorBidi" w:hAnsiTheme="majorBidi" w:cstheme="majorBidi"/>
          <w:sz w:val="24"/>
          <w:szCs w:val="24"/>
          <w:rtl/>
        </w:rPr>
        <w:t xml:space="preserve"> פולט קרינה רדיואקטיבית שחודרת למרקם הביולוגי, נעצרת בו ופוגעת בו.</w:t>
      </w:r>
    </w:p>
    <w:p w14:paraId="6DD3E614" w14:textId="77777777" w:rsidR="000B4D57" w:rsidRPr="00624689" w:rsidRDefault="000B4D57" w:rsidP="000B4D57">
      <w:pPr>
        <w:pStyle w:val="ac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מהו התוצר שמתקבל?</w:t>
      </w:r>
    </w:p>
    <w:p w14:paraId="752E7D35" w14:textId="6741B5DB" w:rsidR="000B4D57" w:rsidRPr="00624689" w:rsidRDefault="004F17BA" w:rsidP="004F17BA">
      <w:pPr>
        <w:pStyle w:val="ac"/>
        <w:numPr>
          <w:ilvl w:val="0"/>
          <w:numId w:val="16"/>
        </w:numPr>
        <w:spacing w:after="160" w:line="259" w:lineRule="auto"/>
        <w:rPr>
          <w:rFonts w:asciiTheme="majorBidi" w:hAnsiTheme="majorBidi" w:cstheme="majorBidi"/>
          <w:sz w:val="24"/>
          <w:szCs w:val="24"/>
        </w:rPr>
      </w:pPr>
      <m:oMath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</w:rPr>
              <m:t>Fr</m:t>
            </m:r>
          </m:e>
          <m:sup>
            <m:r>
              <w:rPr>
                <w:rFonts w:ascii="Cambria Math" w:hAnsi="Cambria Math" w:cstheme="majorBidi"/>
                <w:sz w:val="24"/>
                <w:szCs w:val="24"/>
              </w:rPr>
              <m:t>223</m:t>
            </m:r>
          </m:sup>
        </m:sSup>
      </m:oMath>
    </w:p>
    <w:p w14:paraId="1386427B" w14:textId="6B398F0E" w:rsidR="000B4D57" w:rsidRPr="00624689" w:rsidRDefault="004F17BA" w:rsidP="004F17BA">
      <w:pPr>
        <w:pStyle w:val="ac"/>
        <w:numPr>
          <w:ilvl w:val="0"/>
          <w:numId w:val="16"/>
        </w:numPr>
        <w:spacing w:after="160" w:line="259" w:lineRule="auto"/>
        <w:rPr>
          <w:rFonts w:asciiTheme="majorBidi" w:hAnsiTheme="majorBidi" w:cstheme="majorBidi"/>
          <w:sz w:val="24"/>
          <w:szCs w:val="24"/>
        </w:rPr>
      </w:pPr>
      <m:oMath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</w:rPr>
              <m:t>Ra</m:t>
            </m:r>
          </m:e>
          <m:sup>
            <m:r>
              <w:rPr>
                <w:rFonts w:ascii="Cambria Math" w:hAnsi="Cambria Math" w:cstheme="majorBidi"/>
                <w:sz w:val="24"/>
                <w:szCs w:val="24"/>
              </w:rPr>
              <m:t>223</m:t>
            </m:r>
          </m:sup>
        </m:sSup>
      </m:oMath>
    </w:p>
    <w:p w14:paraId="20B135A3" w14:textId="1799D954" w:rsidR="000B4D57" w:rsidRPr="00624689" w:rsidRDefault="004F17BA" w:rsidP="004F17BA">
      <w:pPr>
        <w:pStyle w:val="ac"/>
        <w:numPr>
          <w:ilvl w:val="0"/>
          <w:numId w:val="16"/>
        </w:numPr>
        <w:spacing w:after="160" w:line="259" w:lineRule="auto"/>
        <w:rPr>
          <w:rFonts w:asciiTheme="majorBidi" w:hAnsiTheme="majorBidi" w:cstheme="majorBidi"/>
          <w:sz w:val="24"/>
          <w:szCs w:val="24"/>
        </w:rPr>
      </w:pPr>
      <m:oMath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</w:rPr>
              <m:t>At</m:t>
            </m:r>
          </m:e>
          <m:sup>
            <m:r>
              <w:rPr>
                <w:rFonts w:ascii="Cambria Math" w:hAnsi="Cambria Math" w:cstheme="majorBidi"/>
                <w:sz w:val="24"/>
                <w:szCs w:val="24"/>
              </w:rPr>
              <m:t>219</m:t>
            </m:r>
          </m:sup>
        </m:sSup>
      </m:oMath>
    </w:p>
    <w:p w14:paraId="49637698" w14:textId="3911ADBD" w:rsidR="000B4D57" w:rsidRPr="00624689" w:rsidRDefault="004F17BA" w:rsidP="004F17BA">
      <w:pPr>
        <w:pStyle w:val="ac"/>
        <w:numPr>
          <w:ilvl w:val="0"/>
          <w:numId w:val="16"/>
        </w:numPr>
        <w:spacing w:after="160" w:line="259" w:lineRule="auto"/>
        <w:rPr>
          <w:rFonts w:asciiTheme="majorBidi" w:hAnsiTheme="majorBidi" w:cstheme="majorBidi"/>
          <w:sz w:val="24"/>
          <w:szCs w:val="24"/>
        </w:rPr>
      </w:pPr>
      <m:oMath>
        <m:sSup>
          <m:sSupPr>
            <m:ctrlPr>
              <w:rPr>
                <w:rFonts w:ascii="Cambria Math" w:hAnsi="Cambria Math" w:cstheme="majorBidi"/>
                <w:sz w:val="24"/>
                <w:szCs w:val="24"/>
              </w:rPr>
            </m:ctrlPr>
          </m:sSupPr>
          <m:e>
            <m:r>
              <w:rPr>
                <w:rFonts w:ascii="Cambria Math" w:hAnsi="Cambria Math" w:cstheme="majorBidi"/>
                <w:sz w:val="24"/>
                <w:szCs w:val="24"/>
              </w:rPr>
              <m:t>Rn</m:t>
            </m:r>
          </m:e>
          <m:sup>
            <m:r>
              <w:rPr>
                <w:rFonts w:ascii="Cambria Math" w:hAnsi="Cambria Math" w:cstheme="majorBidi"/>
                <w:sz w:val="24"/>
                <w:szCs w:val="24"/>
              </w:rPr>
              <m:t>222</m:t>
            </m:r>
          </m:sup>
        </m:sSup>
      </m:oMath>
    </w:p>
    <w:p w14:paraId="2DF946BD" w14:textId="77777777" w:rsidR="000B4D57" w:rsidRPr="00624689" w:rsidRDefault="000B4D57" w:rsidP="000B4D57">
      <w:pPr>
        <w:spacing w:after="160" w:line="259" w:lineRule="auto"/>
        <w:rPr>
          <w:rFonts w:asciiTheme="majorBidi" w:hAnsiTheme="majorBidi" w:cstheme="majorBidi"/>
          <w:sz w:val="24"/>
          <w:szCs w:val="24"/>
          <w:rtl/>
        </w:rPr>
      </w:pPr>
    </w:p>
    <w:p w14:paraId="31AB0B38" w14:textId="77777777" w:rsidR="000B4D57" w:rsidRPr="00624689" w:rsidRDefault="000B4D57" w:rsidP="000B4D57">
      <w:pPr>
        <w:spacing w:after="160" w:line="259" w:lineRule="auto"/>
        <w:rPr>
          <w:rFonts w:asciiTheme="majorBidi" w:hAnsiTheme="majorBidi" w:cstheme="majorBidi"/>
          <w:sz w:val="24"/>
          <w:szCs w:val="24"/>
          <w:rtl/>
        </w:rPr>
      </w:pPr>
    </w:p>
    <w:p w14:paraId="1386EFF7" w14:textId="77777777" w:rsidR="000B4D57" w:rsidRPr="00624689" w:rsidRDefault="000B4D57" w:rsidP="000B4D57">
      <w:pPr>
        <w:spacing w:after="160" w:line="259" w:lineRule="auto"/>
        <w:rPr>
          <w:rFonts w:asciiTheme="majorBidi" w:hAnsiTheme="majorBidi" w:cstheme="majorBidi"/>
          <w:sz w:val="24"/>
          <w:szCs w:val="24"/>
        </w:rPr>
      </w:pPr>
    </w:p>
    <w:p w14:paraId="7BF4EA2A" w14:textId="075D03F9" w:rsidR="000B4D57" w:rsidRPr="00624689" w:rsidRDefault="000B4D57" w:rsidP="004F17BA">
      <w:pPr>
        <w:pStyle w:val="ac"/>
        <w:numPr>
          <w:ilvl w:val="0"/>
          <w:numId w:val="27"/>
        </w:numPr>
        <w:spacing w:after="160" w:line="259" w:lineRule="auto"/>
        <w:rPr>
          <w:rFonts w:asciiTheme="majorBidi" w:hAnsiTheme="majorBidi" w:cstheme="majorBidi"/>
          <w:i/>
          <w:sz w:val="24"/>
          <w:szCs w:val="24"/>
        </w:rPr>
      </w:pPr>
      <w:r w:rsidRPr="00624689">
        <w:rPr>
          <w:rFonts w:asciiTheme="majorBidi" w:hAnsiTheme="majorBidi" w:cstheme="majorBidi"/>
          <w:i/>
          <w:sz w:val="24"/>
          <w:szCs w:val="24"/>
        </w:rPr>
        <w:t xml:space="preserve">X, Y, </w:t>
      </w:r>
      <w:r w:rsidR="00624689">
        <w:rPr>
          <w:rFonts w:asciiTheme="majorBidi" w:hAnsiTheme="majorBidi" w:cstheme="majorBidi"/>
          <w:i/>
          <w:sz w:val="24"/>
          <w:szCs w:val="24"/>
        </w:rPr>
        <w:t xml:space="preserve"> </w:t>
      </w:r>
      <w:r w:rsidRPr="00624689">
        <w:rPr>
          <w:rFonts w:asciiTheme="majorBidi" w:hAnsiTheme="majorBidi" w:cstheme="majorBidi"/>
          <w:i/>
          <w:sz w:val="24"/>
          <w:szCs w:val="24"/>
        </w:rPr>
        <w:t>Z</w:t>
      </w:r>
      <w:r w:rsidRPr="00624689">
        <w:rPr>
          <w:rFonts w:asciiTheme="majorBidi" w:hAnsiTheme="majorBidi" w:cstheme="majorBidi"/>
          <w:i/>
          <w:sz w:val="24"/>
          <w:szCs w:val="24"/>
          <w:rtl/>
        </w:rPr>
        <w:t xml:space="preserve">  הם סימולים שרירותיים לאטומים. בטבלה נתונות תכונות של היסודות או התחמוצות שלהם</w:t>
      </w:r>
    </w:p>
    <w:tbl>
      <w:tblPr>
        <w:bidiVisual/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765"/>
        <w:gridCol w:w="2765"/>
        <w:gridCol w:w="2766"/>
      </w:tblGrid>
      <w:tr w:rsidR="000B4D57" w:rsidRPr="00624689" w14:paraId="64388661" w14:textId="77777777" w:rsidTr="007220AB">
        <w:tc>
          <w:tcPr>
            <w:tcW w:w="2765" w:type="dxa"/>
            <w:shd w:val="clear" w:color="auto" w:fill="E7E6E6"/>
          </w:tcPr>
          <w:p w14:paraId="7DC83AE0" w14:textId="77777777" w:rsidR="000B4D57" w:rsidRPr="00624689" w:rsidRDefault="000B4D57" w:rsidP="007220AB">
            <w:pPr>
              <w:pStyle w:val="ac"/>
              <w:spacing w:after="0" w:line="24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</w:rPr>
              <w:t>נוסחת החומר ומצב הצבירה בטמפרטורת החדר</w:t>
            </w:r>
          </w:p>
        </w:tc>
        <w:tc>
          <w:tcPr>
            <w:tcW w:w="2765" w:type="dxa"/>
            <w:shd w:val="clear" w:color="auto" w:fill="E7E6E6"/>
          </w:tcPr>
          <w:p w14:paraId="058799B1" w14:textId="77777777" w:rsidR="000B4D57" w:rsidRPr="00624689" w:rsidRDefault="000B4D57" w:rsidP="007220AB">
            <w:pPr>
              <w:pStyle w:val="ac"/>
              <w:spacing w:after="0" w:line="24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</w:rPr>
              <w:t>מוליכות חשמלית במצב מוצק</w:t>
            </w:r>
          </w:p>
        </w:tc>
        <w:tc>
          <w:tcPr>
            <w:tcW w:w="2766" w:type="dxa"/>
            <w:shd w:val="clear" w:color="auto" w:fill="E7E6E6"/>
          </w:tcPr>
          <w:p w14:paraId="3E1FC795" w14:textId="77777777" w:rsidR="000B4D57" w:rsidRPr="00624689" w:rsidRDefault="000B4D57" w:rsidP="007220AB">
            <w:pPr>
              <w:pStyle w:val="ac"/>
              <w:spacing w:after="0" w:line="240" w:lineRule="auto"/>
              <w:ind w:left="0"/>
              <w:jc w:val="center"/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i/>
                <w:sz w:val="24"/>
                <w:szCs w:val="24"/>
                <w:rtl/>
              </w:rPr>
              <w:t>מוליכות חשמלית במצב מותך</w:t>
            </w:r>
          </w:p>
        </w:tc>
      </w:tr>
      <w:tr w:rsidR="000B4D57" w:rsidRPr="00624689" w14:paraId="2891704B" w14:textId="77777777" w:rsidTr="007220AB">
        <w:tc>
          <w:tcPr>
            <w:tcW w:w="2765" w:type="dxa"/>
            <w:shd w:val="clear" w:color="auto" w:fill="auto"/>
          </w:tcPr>
          <w:p w14:paraId="67881C9D" w14:textId="003148A2" w:rsidR="000B4D57" w:rsidRPr="00624689" w:rsidRDefault="004F17BA" w:rsidP="007220AB">
            <w:pPr>
              <w:pStyle w:val="ac"/>
              <w:spacing w:after="0" w:line="240" w:lineRule="auto"/>
              <w:ind w:left="0"/>
              <w:rPr>
                <w:rFonts w:asciiTheme="majorBidi" w:hAnsiTheme="majorBidi" w:cstheme="majorBidi"/>
                <w:i/>
                <w:sz w:val="24"/>
                <w:szCs w:val="24"/>
                <w:rtl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(</m:t>
                    </m:r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s</m:t>
                    </m:r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)</m:t>
                    </m:r>
                  </m:sub>
                </m:sSub>
              </m:oMath>
            </m:oMathPara>
          </w:p>
        </w:tc>
        <w:tc>
          <w:tcPr>
            <w:tcW w:w="2765" w:type="dxa"/>
            <w:shd w:val="clear" w:color="auto" w:fill="auto"/>
          </w:tcPr>
          <w:p w14:paraId="6BBEAA05" w14:textId="77777777" w:rsidR="000B4D57" w:rsidRPr="00624689" w:rsidRDefault="000B4D57" w:rsidP="007220AB">
            <w:pPr>
              <w:pStyle w:val="ac"/>
              <w:spacing w:after="0" w:line="240" w:lineRule="auto"/>
              <w:ind w:left="0"/>
              <w:jc w:val="center"/>
              <w:rPr>
                <w:rFonts w:asciiTheme="majorBidi" w:hAnsiTheme="majorBidi" w:cstheme="majorBidi"/>
                <w:i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i/>
                <w:sz w:val="24"/>
                <w:szCs w:val="24"/>
                <w:rtl/>
              </w:rPr>
              <w:t>+</w:t>
            </w:r>
          </w:p>
        </w:tc>
        <w:tc>
          <w:tcPr>
            <w:tcW w:w="2766" w:type="dxa"/>
            <w:shd w:val="clear" w:color="auto" w:fill="auto"/>
          </w:tcPr>
          <w:p w14:paraId="0C8D6CBE" w14:textId="77777777" w:rsidR="000B4D57" w:rsidRPr="00624689" w:rsidRDefault="000B4D57" w:rsidP="007220AB">
            <w:pPr>
              <w:pStyle w:val="ac"/>
              <w:spacing w:after="0" w:line="240" w:lineRule="auto"/>
              <w:ind w:left="0"/>
              <w:jc w:val="center"/>
              <w:rPr>
                <w:rFonts w:asciiTheme="majorBidi" w:hAnsiTheme="majorBidi" w:cstheme="majorBidi"/>
                <w:i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i/>
                <w:sz w:val="24"/>
                <w:szCs w:val="24"/>
                <w:rtl/>
              </w:rPr>
              <w:t>-</w:t>
            </w:r>
          </w:p>
        </w:tc>
      </w:tr>
      <w:tr w:rsidR="000B4D57" w:rsidRPr="00624689" w14:paraId="41707D72" w14:textId="77777777" w:rsidTr="007220AB">
        <w:tc>
          <w:tcPr>
            <w:tcW w:w="2765" w:type="dxa"/>
            <w:shd w:val="clear" w:color="auto" w:fill="auto"/>
          </w:tcPr>
          <w:p w14:paraId="6E8DBAB8" w14:textId="720E6B29" w:rsidR="000B4D57" w:rsidRPr="00624689" w:rsidRDefault="004F17BA" w:rsidP="007220AB">
            <w:pPr>
              <w:pStyle w:val="ac"/>
              <w:spacing w:after="0" w:line="240" w:lineRule="auto"/>
              <w:ind w:left="0"/>
              <w:rPr>
                <w:rFonts w:asciiTheme="majorBidi" w:hAnsiTheme="majorBidi" w:cstheme="majorBidi"/>
                <w:i/>
                <w:sz w:val="24"/>
                <w:szCs w:val="24"/>
                <w:rtl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XO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(</m:t>
                    </m:r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g</m:t>
                    </m:r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)</m:t>
                    </m:r>
                  </m:sub>
                </m:sSub>
              </m:oMath>
            </m:oMathPara>
          </w:p>
        </w:tc>
        <w:tc>
          <w:tcPr>
            <w:tcW w:w="2765" w:type="dxa"/>
            <w:shd w:val="clear" w:color="auto" w:fill="auto"/>
          </w:tcPr>
          <w:p w14:paraId="4E411E01" w14:textId="77777777" w:rsidR="000B4D57" w:rsidRPr="00624689" w:rsidRDefault="000B4D57" w:rsidP="007220AB">
            <w:pPr>
              <w:pStyle w:val="ac"/>
              <w:spacing w:after="0" w:line="240" w:lineRule="auto"/>
              <w:ind w:left="0"/>
              <w:jc w:val="center"/>
              <w:rPr>
                <w:rFonts w:asciiTheme="majorBidi" w:hAnsiTheme="majorBidi" w:cstheme="majorBidi"/>
                <w:i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i/>
                <w:sz w:val="24"/>
                <w:szCs w:val="24"/>
                <w:rtl/>
              </w:rPr>
              <w:t>-</w:t>
            </w:r>
          </w:p>
        </w:tc>
        <w:tc>
          <w:tcPr>
            <w:tcW w:w="2766" w:type="dxa"/>
            <w:shd w:val="clear" w:color="auto" w:fill="auto"/>
          </w:tcPr>
          <w:p w14:paraId="3328DB44" w14:textId="77777777" w:rsidR="000B4D57" w:rsidRPr="00624689" w:rsidRDefault="000B4D57" w:rsidP="007220AB">
            <w:pPr>
              <w:pStyle w:val="ac"/>
              <w:spacing w:after="0" w:line="240" w:lineRule="auto"/>
              <w:ind w:left="0"/>
              <w:jc w:val="center"/>
              <w:rPr>
                <w:rFonts w:asciiTheme="majorBidi" w:hAnsiTheme="majorBidi" w:cstheme="majorBidi"/>
                <w:i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i/>
                <w:sz w:val="24"/>
                <w:szCs w:val="24"/>
                <w:rtl/>
              </w:rPr>
              <w:t>-</w:t>
            </w:r>
          </w:p>
        </w:tc>
      </w:tr>
      <w:tr w:rsidR="000B4D57" w:rsidRPr="00624689" w14:paraId="244D1ACF" w14:textId="77777777" w:rsidTr="007220AB">
        <w:tc>
          <w:tcPr>
            <w:tcW w:w="2765" w:type="dxa"/>
            <w:shd w:val="clear" w:color="auto" w:fill="auto"/>
          </w:tcPr>
          <w:p w14:paraId="13894BAB" w14:textId="05D1ABD4" w:rsidR="000B4D57" w:rsidRPr="00624689" w:rsidRDefault="004F17BA" w:rsidP="007220AB">
            <w:pPr>
              <w:pStyle w:val="ac"/>
              <w:spacing w:after="0" w:line="240" w:lineRule="auto"/>
              <w:ind w:left="0"/>
              <w:rPr>
                <w:rFonts w:asciiTheme="majorBidi" w:hAnsiTheme="majorBidi" w:cstheme="majorBidi"/>
                <w:i/>
                <w:sz w:val="24"/>
                <w:szCs w:val="24"/>
                <w:rtl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YO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2(</m:t>
                    </m:r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s</m:t>
                    </m:r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)</m:t>
                    </m:r>
                  </m:sub>
                </m:sSub>
              </m:oMath>
            </m:oMathPara>
          </w:p>
        </w:tc>
        <w:tc>
          <w:tcPr>
            <w:tcW w:w="2765" w:type="dxa"/>
            <w:shd w:val="clear" w:color="auto" w:fill="auto"/>
          </w:tcPr>
          <w:p w14:paraId="15289D04" w14:textId="77777777" w:rsidR="000B4D57" w:rsidRPr="00624689" w:rsidRDefault="000B4D57" w:rsidP="007220AB">
            <w:pPr>
              <w:pStyle w:val="ac"/>
              <w:spacing w:after="0" w:line="240" w:lineRule="auto"/>
              <w:ind w:left="0"/>
              <w:jc w:val="center"/>
              <w:rPr>
                <w:rFonts w:asciiTheme="majorBidi" w:hAnsiTheme="majorBidi" w:cstheme="majorBidi"/>
                <w:i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i/>
                <w:sz w:val="24"/>
                <w:szCs w:val="24"/>
                <w:rtl/>
              </w:rPr>
              <w:t>-</w:t>
            </w:r>
          </w:p>
        </w:tc>
        <w:tc>
          <w:tcPr>
            <w:tcW w:w="2766" w:type="dxa"/>
            <w:shd w:val="clear" w:color="auto" w:fill="auto"/>
          </w:tcPr>
          <w:p w14:paraId="521C5747" w14:textId="77777777" w:rsidR="000B4D57" w:rsidRPr="00624689" w:rsidRDefault="000B4D57" w:rsidP="007220AB">
            <w:pPr>
              <w:pStyle w:val="ac"/>
              <w:spacing w:after="0" w:line="240" w:lineRule="auto"/>
              <w:ind w:left="0"/>
              <w:jc w:val="center"/>
              <w:rPr>
                <w:rFonts w:asciiTheme="majorBidi" w:hAnsiTheme="majorBidi" w:cstheme="majorBidi"/>
                <w:i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i/>
                <w:sz w:val="24"/>
                <w:szCs w:val="24"/>
                <w:rtl/>
              </w:rPr>
              <w:t>-</w:t>
            </w:r>
          </w:p>
        </w:tc>
      </w:tr>
      <w:tr w:rsidR="000B4D57" w:rsidRPr="00624689" w14:paraId="1DA6FEA9" w14:textId="77777777" w:rsidTr="007220AB">
        <w:tc>
          <w:tcPr>
            <w:tcW w:w="2765" w:type="dxa"/>
            <w:shd w:val="clear" w:color="auto" w:fill="auto"/>
          </w:tcPr>
          <w:p w14:paraId="3D0A2CC6" w14:textId="6B1604AD" w:rsidR="000B4D57" w:rsidRPr="00624689" w:rsidRDefault="004F17BA" w:rsidP="007220AB">
            <w:pPr>
              <w:pStyle w:val="ac"/>
              <w:spacing w:after="0" w:line="240" w:lineRule="auto"/>
              <w:ind w:left="0"/>
              <w:rPr>
                <w:rFonts w:asciiTheme="majorBidi" w:hAnsiTheme="majorBidi" w:cstheme="majorBidi"/>
                <w:i/>
                <w:sz w:val="24"/>
                <w:szCs w:val="24"/>
                <w:rtl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ajorBidi"/>
                        <w:sz w:val="24"/>
                        <w:szCs w:val="24"/>
                      </w:rPr>
                    </m:ctrlPr>
                  </m:sSubPr>
                  <m:e>
                    <m:sSub>
                      <m:sSubPr>
                        <m:ctrlPr>
                          <w:rPr>
                            <w:rFonts w:ascii="Cambria Math" w:hAnsi="Cambria Math" w:cstheme="majorBidi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Z</m:t>
                        </m:r>
                      </m:e>
                      <m:sub>
                        <m:r>
                          <w:rPr>
                            <w:rFonts w:ascii="Cambria Math" w:hAnsi="Cambria Math" w:cstheme="majorBidi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3(</m:t>
                    </m:r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s</m:t>
                    </m:r>
                    <m:r>
                      <w:rPr>
                        <w:rFonts w:ascii="Cambria Math" w:hAnsi="Cambria Math" w:cstheme="majorBidi"/>
                        <w:sz w:val="24"/>
                        <w:szCs w:val="24"/>
                      </w:rPr>
                      <m:t>)</m:t>
                    </m:r>
                  </m:sub>
                </m:sSub>
              </m:oMath>
            </m:oMathPara>
          </w:p>
        </w:tc>
        <w:tc>
          <w:tcPr>
            <w:tcW w:w="2765" w:type="dxa"/>
            <w:shd w:val="clear" w:color="auto" w:fill="auto"/>
          </w:tcPr>
          <w:p w14:paraId="4A647CE6" w14:textId="77777777" w:rsidR="000B4D57" w:rsidRPr="00624689" w:rsidRDefault="000B4D57" w:rsidP="007220AB">
            <w:pPr>
              <w:pStyle w:val="ac"/>
              <w:spacing w:after="0" w:line="240" w:lineRule="auto"/>
              <w:ind w:left="0"/>
              <w:jc w:val="center"/>
              <w:rPr>
                <w:rFonts w:asciiTheme="majorBidi" w:hAnsiTheme="majorBidi" w:cstheme="majorBidi"/>
                <w:i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i/>
                <w:sz w:val="24"/>
                <w:szCs w:val="24"/>
                <w:rtl/>
              </w:rPr>
              <w:t>-</w:t>
            </w:r>
          </w:p>
        </w:tc>
        <w:tc>
          <w:tcPr>
            <w:tcW w:w="2766" w:type="dxa"/>
            <w:shd w:val="clear" w:color="auto" w:fill="auto"/>
          </w:tcPr>
          <w:p w14:paraId="0C185CA6" w14:textId="77777777" w:rsidR="000B4D57" w:rsidRPr="00624689" w:rsidRDefault="000B4D57" w:rsidP="007220AB">
            <w:pPr>
              <w:pStyle w:val="ac"/>
              <w:spacing w:after="0" w:line="240" w:lineRule="auto"/>
              <w:ind w:left="0"/>
              <w:jc w:val="center"/>
              <w:rPr>
                <w:rFonts w:asciiTheme="majorBidi" w:hAnsiTheme="majorBidi" w:cstheme="majorBidi"/>
                <w:i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i/>
                <w:sz w:val="24"/>
                <w:szCs w:val="24"/>
                <w:rtl/>
              </w:rPr>
              <w:t>+</w:t>
            </w:r>
          </w:p>
        </w:tc>
      </w:tr>
    </w:tbl>
    <w:p w14:paraId="2A844F45" w14:textId="77777777" w:rsidR="000B4D57" w:rsidRPr="00624689" w:rsidRDefault="000B4D57" w:rsidP="000B4D57">
      <w:pPr>
        <w:ind w:left="360"/>
        <w:rPr>
          <w:rFonts w:asciiTheme="majorBidi" w:hAnsiTheme="majorBidi" w:cstheme="majorBidi"/>
          <w:i/>
          <w:sz w:val="24"/>
          <w:szCs w:val="24"/>
          <w:rtl/>
        </w:rPr>
      </w:pPr>
      <w:r w:rsidRPr="00624689">
        <w:rPr>
          <w:rFonts w:asciiTheme="majorBidi" w:hAnsiTheme="majorBidi" w:cstheme="majorBidi"/>
          <w:i/>
          <w:sz w:val="24"/>
          <w:szCs w:val="24"/>
          <w:rtl/>
        </w:rPr>
        <w:t xml:space="preserve">       איזו קביעה עשויה להיות נכונה?</w:t>
      </w:r>
    </w:p>
    <w:p w14:paraId="30E1D48C" w14:textId="32A458F9" w:rsidR="000B4D57" w:rsidRPr="00624689" w:rsidRDefault="000B4D57" w:rsidP="004F17BA">
      <w:pPr>
        <w:pStyle w:val="ac"/>
        <w:numPr>
          <w:ilvl w:val="0"/>
          <w:numId w:val="17"/>
        </w:numPr>
        <w:spacing w:after="160" w:line="259" w:lineRule="auto"/>
        <w:ind w:left="1080"/>
        <w:rPr>
          <w:rFonts w:asciiTheme="majorBidi" w:hAnsiTheme="majorBidi" w:cstheme="majorBidi"/>
          <w:i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X=Be    , Y=C    , Z=Na</m:t>
        </m:r>
      </m:oMath>
    </w:p>
    <w:p w14:paraId="62A3C777" w14:textId="7DC8DEB5" w:rsidR="000B4D57" w:rsidRPr="00624689" w:rsidRDefault="000B4D57" w:rsidP="004F17BA">
      <w:pPr>
        <w:pStyle w:val="ac"/>
        <w:numPr>
          <w:ilvl w:val="0"/>
          <w:numId w:val="17"/>
        </w:numPr>
        <w:spacing w:after="160" w:line="259" w:lineRule="auto"/>
        <w:ind w:left="1080"/>
        <w:rPr>
          <w:rFonts w:asciiTheme="majorBidi" w:hAnsiTheme="majorBidi" w:cstheme="majorBidi"/>
          <w:i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X=Si    , Y=C    , Z=Al</m:t>
        </m:r>
      </m:oMath>
    </w:p>
    <w:p w14:paraId="4027FA72" w14:textId="22531933" w:rsidR="000B4D57" w:rsidRPr="00624689" w:rsidRDefault="000B4D57" w:rsidP="004F17BA">
      <w:pPr>
        <w:pStyle w:val="ac"/>
        <w:numPr>
          <w:ilvl w:val="0"/>
          <w:numId w:val="17"/>
        </w:numPr>
        <w:spacing w:after="160" w:line="259" w:lineRule="auto"/>
        <w:ind w:left="1080"/>
        <w:rPr>
          <w:rFonts w:asciiTheme="majorBidi" w:hAnsiTheme="majorBidi" w:cstheme="majorBidi"/>
          <w:i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X=C    , Y=Si   , Z=Al</m:t>
        </m:r>
      </m:oMath>
    </w:p>
    <w:p w14:paraId="58BFB590" w14:textId="142182A9" w:rsidR="000B4D57" w:rsidRPr="00624689" w:rsidRDefault="000B4D57" w:rsidP="004F17BA">
      <w:pPr>
        <w:pStyle w:val="ac"/>
        <w:numPr>
          <w:ilvl w:val="0"/>
          <w:numId w:val="17"/>
        </w:numPr>
        <w:spacing w:after="160" w:line="259" w:lineRule="auto"/>
        <w:ind w:left="1080"/>
        <w:rPr>
          <w:rFonts w:asciiTheme="majorBidi" w:hAnsiTheme="majorBidi" w:cstheme="majorBidi"/>
          <w:i/>
          <w:sz w:val="24"/>
          <w:szCs w:val="24"/>
        </w:rPr>
      </w:pPr>
      <m:oMath>
        <m:r>
          <m:rPr>
            <m:sty m:val="p"/>
          </m:rPr>
          <w:rPr>
            <w:rFonts w:ascii="Cambria Math" w:hAnsi="Cambria Math" w:cstheme="majorBidi"/>
            <w:sz w:val="24"/>
            <w:szCs w:val="24"/>
          </w:rPr>
          <m:t>X=C   , Y=Si    , Z=Na</m:t>
        </m:r>
      </m:oMath>
    </w:p>
    <w:p w14:paraId="17572828" w14:textId="77777777" w:rsidR="00624689" w:rsidRDefault="00624689" w:rsidP="00624689">
      <w:pPr>
        <w:pStyle w:val="ac"/>
        <w:spacing w:after="160" w:line="259" w:lineRule="auto"/>
        <w:rPr>
          <w:rFonts w:asciiTheme="majorBidi" w:hAnsiTheme="majorBidi" w:cstheme="majorBidi"/>
          <w:i/>
          <w:sz w:val="24"/>
          <w:szCs w:val="24"/>
        </w:rPr>
      </w:pPr>
    </w:p>
    <w:p w14:paraId="4DA54076" w14:textId="166E0F8C" w:rsidR="000B4D57" w:rsidRPr="00624689" w:rsidRDefault="000B4D57" w:rsidP="004F17BA">
      <w:pPr>
        <w:pStyle w:val="ac"/>
        <w:numPr>
          <w:ilvl w:val="0"/>
          <w:numId w:val="27"/>
        </w:numPr>
        <w:spacing w:after="160" w:line="259" w:lineRule="auto"/>
        <w:rPr>
          <w:rFonts w:asciiTheme="majorBidi" w:hAnsiTheme="majorBidi" w:cstheme="majorBidi"/>
          <w:i/>
          <w:sz w:val="24"/>
          <w:szCs w:val="24"/>
        </w:rPr>
      </w:pPr>
      <w:r w:rsidRPr="00624689">
        <w:rPr>
          <w:rFonts w:asciiTheme="majorBidi" w:hAnsiTheme="majorBidi" w:cstheme="majorBidi"/>
          <w:i/>
          <w:sz w:val="24"/>
          <w:szCs w:val="24"/>
          <w:rtl/>
        </w:rPr>
        <w:t xml:space="preserve">נתונות תרכובות מימן: </w:t>
      </w:r>
      <m:oMath>
        <m:r>
          <w:rPr>
            <w:rFonts w:ascii="Cambria Math" w:hAnsi="Cambria Math" w:cstheme="majorBidi"/>
            <w:sz w:val="24"/>
            <w:szCs w:val="24"/>
          </w:rPr>
          <m:t xml:space="preserve">HNO   , </m:t>
        </m:r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BH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theme="majorBidi"/>
            <w:sz w:val="24"/>
            <w:szCs w:val="24"/>
          </w:rPr>
          <m:t xml:space="preserve">F   , HCN   , </m:t>
        </m:r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CH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theme="majorBidi"/>
            <w:sz w:val="24"/>
            <w:szCs w:val="24"/>
          </w:rPr>
          <m:t xml:space="preserve">F   , </m:t>
        </m:r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theme="majorBidi"/>
            <w:sz w:val="24"/>
            <w:szCs w:val="24"/>
          </w:rPr>
          <m:t xml:space="preserve">   , </m:t>
        </m:r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theme="majorBidi"/>
            <w:sz w:val="24"/>
            <w:szCs w:val="24"/>
          </w:rPr>
          <m:t>CO</m:t>
        </m:r>
      </m:oMath>
    </w:p>
    <w:p w14:paraId="57A6BEF7" w14:textId="77777777" w:rsidR="000B4D57" w:rsidRPr="00624689" w:rsidRDefault="000B4D57" w:rsidP="000B4D57">
      <w:pPr>
        <w:pStyle w:val="ac"/>
        <w:rPr>
          <w:rFonts w:asciiTheme="majorBidi" w:hAnsiTheme="majorBidi" w:cstheme="majorBidi"/>
          <w:i/>
          <w:sz w:val="24"/>
          <w:szCs w:val="24"/>
          <w:rtl/>
        </w:rPr>
      </w:pPr>
      <w:r w:rsidRPr="00624689">
        <w:rPr>
          <w:rFonts w:asciiTheme="majorBidi" w:hAnsiTheme="majorBidi" w:cstheme="majorBidi"/>
          <w:i/>
          <w:sz w:val="24"/>
          <w:szCs w:val="24"/>
          <w:rtl/>
        </w:rPr>
        <w:t>באיזה/אילו מהחומרים יש קשרי מימן בין המולקולות כאשר החומר במצב צבירה נוזלי?</w:t>
      </w:r>
    </w:p>
    <w:p w14:paraId="32F8EA3D" w14:textId="77777777" w:rsidR="000B4D57" w:rsidRPr="00624689" w:rsidRDefault="000B4D57" w:rsidP="004F17BA">
      <w:pPr>
        <w:pStyle w:val="ac"/>
        <w:numPr>
          <w:ilvl w:val="0"/>
          <w:numId w:val="18"/>
        </w:numPr>
        <w:spacing w:after="160" w:line="259" w:lineRule="auto"/>
        <w:rPr>
          <w:rFonts w:asciiTheme="majorBidi" w:hAnsiTheme="majorBidi" w:cstheme="majorBidi"/>
          <w:i/>
          <w:sz w:val="24"/>
          <w:szCs w:val="24"/>
        </w:rPr>
      </w:pPr>
      <w:r w:rsidRPr="00624689">
        <w:rPr>
          <w:rFonts w:asciiTheme="majorBidi" w:hAnsiTheme="majorBidi" w:cstheme="majorBidi"/>
          <w:i/>
          <w:sz w:val="24"/>
          <w:szCs w:val="24"/>
          <w:rtl/>
        </w:rPr>
        <w:t>בכולם</w:t>
      </w:r>
    </w:p>
    <w:p w14:paraId="123EFE34" w14:textId="77777777" w:rsidR="000B4D57" w:rsidRPr="00624689" w:rsidRDefault="000B4D57" w:rsidP="004F17BA">
      <w:pPr>
        <w:pStyle w:val="ac"/>
        <w:numPr>
          <w:ilvl w:val="0"/>
          <w:numId w:val="18"/>
        </w:numPr>
        <w:spacing w:after="160" w:line="259" w:lineRule="auto"/>
        <w:rPr>
          <w:rFonts w:asciiTheme="majorBidi" w:hAnsiTheme="majorBidi" w:cstheme="majorBidi"/>
          <w:i/>
          <w:sz w:val="24"/>
          <w:szCs w:val="24"/>
        </w:rPr>
      </w:pPr>
      <w:r w:rsidRPr="00624689">
        <w:rPr>
          <w:rFonts w:asciiTheme="majorBidi" w:hAnsiTheme="majorBidi" w:cstheme="majorBidi"/>
          <w:i/>
          <w:sz w:val="24"/>
          <w:szCs w:val="24"/>
          <w:rtl/>
        </w:rPr>
        <w:t>לא ניתן לקבוע, משום שצורת המולקולה אינה נתונה, ולקשרי מימן יש כיווניות.</w:t>
      </w:r>
    </w:p>
    <w:p w14:paraId="15AAD4C7" w14:textId="77777777" w:rsidR="000B4D57" w:rsidRPr="00624689" w:rsidRDefault="000B4D57" w:rsidP="004F17BA">
      <w:pPr>
        <w:pStyle w:val="ac"/>
        <w:numPr>
          <w:ilvl w:val="0"/>
          <w:numId w:val="18"/>
        </w:numPr>
        <w:spacing w:after="160" w:line="259" w:lineRule="auto"/>
        <w:rPr>
          <w:rFonts w:asciiTheme="majorBidi" w:hAnsiTheme="majorBidi" w:cstheme="majorBidi"/>
          <w:i/>
          <w:sz w:val="24"/>
          <w:szCs w:val="24"/>
        </w:rPr>
      </w:pPr>
      <w:r w:rsidRPr="00624689">
        <w:rPr>
          <w:rFonts w:asciiTheme="majorBidi" w:hAnsiTheme="majorBidi" w:cstheme="majorBidi"/>
          <w:i/>
          <w:sz w:val="24"/>
          <w:szCs w:val="24"/>
          <w:rtl/>
        </w:rPr>
        <w:t xml:space="preserve">בכולם פרט לחומר </w:t>
      </w:r>
      <w:r w:rsidRPr="00624689">
        <w:rPr>
          <w:rFonts w:asciiTheme="majorBidi" w:hAnsiTheme="majorBidi" w:cstheme="majorBidi"/>
          <w:i/>
          <w:sz w:val="24"/>
          <w:szCs w:val="24"/>
        </w:rPr>
        <w:t>HCN</w:t>
      </w:r>
      <w:r w:rsidRPr="00624689">
        <w:rPr>
          <w:rFonts w:asciiTheme="majorBidi" w:hAnsiTheme="majorBidi" w:cstheme="majorBidi"/>
          <w:i/>
          <w:sz w:val="24"/>
          <w:szCs w:val="24"/>
          <w:rtl/>
        </w:rPr>
        <w:t xml:space="preserve"> .</w:t>
      </w:r>
    </w:p>
    <w:p w14:paraId="55B19F7F" w14:textId="5EC06862" w:rsidR="000B4D57" w:rsidRPr="00624689" w:rsidRDefault="000B4D57" w:rsidP="004F17BA">
      <w:pPr>
        <w:pStyle w:val="ac"/>
        <w:numPr>
          <w:ilvl w:val="0"/>
          <w:numId w:val="18"/>
        </w:numPr>
        <w:spacing w:after="160" w:line="259" w:lineRule="auto"/>
        <w:rPr>
          <w:rFonts w:asciiTheme="majorBidi" w:hAnsiTheme="majorBidi" w:cstheme="majorBidi"/>
          <w:i/>
          <w:sz w:val="24"/>
          <w:szCs w:val="24"/>
        </w:rPr>
      </w:pPr>
      <w:r w:rsidRPr="00624689">
        <w:rPr>
          <w:rFonts w:asciiTheme="majorBidi" w:hAnsiTheme="majorBidi" w:cstheme="majorBidi"/>
          <w:i/>
          <w:sz w:val="24"/>
          <w:szCs w:val="24"/>
          <w:rtl/>
        </w:rPr>
        <w:t xml:space="preserve">בחומרים </w:t>
      </w:r>
      <w:r w:rsidRPr="00624689">
        <w:rPr>
          <w:rFonts w:asciiTheme="majorBidi" w:hAnsiTheme="majorBidi" w:cstheme="majorBidi"/>
          <w:i/>
          <w:sz w:val="24"/>
          <w:szCs w:val="24"/>
        </w:rPr>
        <w:t>HNO</w:t>
      </w:r>
      <w:r w:rsidRPr="00624689">
        <w:rPr>
          <w:rFonts w:asciiTheme="majorBidi" w:hAnsiTheme="majorBidi" w:cstheme="majorBidi"/>
          <w:i/>
          <w:sz w:val="24"/>
          <w:szCs w:val="24"/>
          <w:rtl/>
        </w:rPr>
        <w:t xml:space="preserve"> ו- </w:t>
      </w:r>
      <m:oMath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H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C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2</m:t>
            </m:r>
          </m:sub>
        </m:sSub>
        <m:sSub>
          <m:sSubPr>
            <m:ctrlPr>
              <w:rPr>
                <w:rFonts w:ascii="Cambria Math" w:hAnsi="Cambria Math" w:cstheme="majorBid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ajorBidi"/>
                <w:sz w:val="24"/>
                <w:szCs w:val="24"/>
              </w:rPr>
              <m:t>N</m:t>
            </m:r>
          </m:e>
          <m:sub>
            <m:r>
              <w:rPr>
                <w:rFonts w:ascii="Cambria Math" w:hAnsi="Cambria Math" w:cstheme="majorBidi"/>
                <w:sz w:val="24"/>
                <w:szCs w:val="24"/>
              </w:rPr>
              <m:t>2</m:t>
            </m:r>
          </m:sub>
        </m:sSub>
      </m:oMath>
      <w:r w:rsidRPr="00624689">
        <w:rPr>
          <w:rFonts w:asciiTheme="majorBidi" w:hAnsiTheme="majorBidi" w:cstheme="majorBidi"/>
          <w:i/>
          <w:sz w:val="24"/>
          <w:szCs w:val="24"/>
          <w:rtl/>
        </w:rPr>
        <w:t xml:space="preserve"> בלבד.</w:t>
      </w:r>
    </w:p>
    <w:p w14:paraId="498BCDB9" w14:textId="77777777" w:rsidR="000B4D57" w:rsidRPr="00624689" w:rsidRDefault="000B4D57" w:rsidP="000B4D57">
      <w:pPr>
        <w:spacing w:after="160" w:line="259" w:lineRule="auto"/>
        <w:rPr>
          <w:rFonts w:asciiTheme="majorBidi" w:hAnsiTheme="majorBidi" w:cstheme="majorBidi"/>
          <w:i/>
          <w:sz w:val="24"/>
          <w:szCs w:val="24"/>
          <w:rtl/>
        </w:rPr>
      </w:pPr>
    </w:p>
    <w:p w14:paraId="0CF56D79" w14:textId="77777777" w:rsidR="000B4D57" w:rsidRPr="00624689" w:rsidRDefault="000B4D57" w:rsidP="000B4D57">
      <w:pPr>
        <w:spacing w:after="160" w:line="259" w:lineRule="auto"/>
        <w:rPr>
          <w:rFonts w:asciiTheme="majorBidi" w:hAnsiTheme="majorBidi" w:cstheme="majorBidi"/>
          <w:i/>
          <w:sz w:val="24"/>
          <w:szCs w:val="24"/>
          <w:rtl/>
        </w:rPr>
      </w:pPr>
    </w:p>
    <w:p w14:paraId="3CD7CA71" w14:textId="77777777" w:rsidR="000B4D57" w:rsidRPr="00624689" w:rsidRDefault="000B4D57" w:rsidP="000B4D57">
      <w:pPr>
        <w:spacing w:after="160" w:line="259" w:lineRule="auto"/>
        <w:rPr>
          <w:rFonts w:asciiTheme="majorBidi" w:hAnsiTheme="majorBidi" w:cstheme="majorBidi"/>
          <w:i/>
          <w:sz w:val="24"/>
          <w:szCs w:val="24"/>
          <w:rtl/>
        </w:rPr>
      </w:pPr>
    </w:p>
    <w:p w14:paraId="2AF88D3F" w14:textId="77777777" w:rsidR="000B4D57" w:rsidRPr="00624689" w:rsidRDefault="000B4D57" w:rsidP="000B4D57">
      <w:pPr>
        <w:spacing w:after="160" w:line="259" w:lineRule="auto"/>
        <w:rPr>
          <w:rFonts w:asciiTheme="majorBidi" w:hAnsiTheme="majorBidi" w:cstheme="majorBidi"/>
          <w:i/>
          <w:sz w:val="24"/>
          <w:szCs w:val="24"/>
          <w:rtl/>
        </w:rPr>
      </w:pPr>
    </w:p>
    <w:p w14:paraId="2D167AF0" w14:textId="77777777" w:rsidR="000B4D57" w:rsidRPr="00624689" w:rsidRDefault="000B4D57" w:rsidP="000B4D57">
      <w:pPr>
        <w:spacing w:after="160" w:line="259" w:lineRule="auto"/>
        <w:rPr>
          <w:rFonts w:asciiTheme="majorBidi" w:hAnsiTheme="majorBidi" w:cstheme="majorBidi"/>
          <w:i/>
          <w:sz w:val="24"/>
          <w:szCs w:val="24"/>
          <w:rtl/>
        </w:rPr>
      </w:pPr>
    </w:p>
    <w:p w14:paraId="40174EC0" w14:textId="77777777" w:rsidR="000B4D57" w:rsidRPr="00624689" w:rsidRDefault="000B4D57" w:rsidP="000B4D57">
      <w:pPr>
        <w:spacing w:after="160" w:line="259" w:lineRule="auto"/>
        <w:rPr>
          <w:rFonts w:asciiTheme="majorBidi" w:hAnsiTheme="majorBidi" w:cstheme="majorBidi"/>
          <w:i/>
          <w:sz w:val="24"/>
          <w:szCs w:val="24"/>
          <w:rtl/>
        </w:rPr>
      </w:pPr>
    </w:p>
    <w:p w14:paraId="5D8B0CE0" w14:textId="77777777" w:rsidR="000B4D57" w:rsidRPr="00624689" w:rsidRDefault="000B4D57" w:rsidP="000B4D57">
      <w:pPr>
        <w:spacing w:after="160" w:line="259" w:lineRule="auto"/>
        <w:rPr>
          <w:rFonts w:asciiTheme="majorBidi" w:hAnsiTheme="majorBidi" w:cstheme="majorBidi"/>
          <w:i/>
          <w:sz w:val="24"/>
          <w:szCs w:val="24"/>
          <w:rtl/>
        </w:rPr>
      </w:pPr>
    </w:p>
    <w:p w14:paraId="6D1B97CE" w14:textId="77777777" w:rsidR="000B4D57" w:rsidRPr="00624689" w:rsidRDefault="000B4D57" w:rsidP="000B4D57">
      <w:pPr>
        <w:spacing w:after="160" w:line="259" w:lineRule="auto"/>
        <w:rPr>
          <w:rFonts w:asciiTheme="majorBidi" w:hAnsiTheme="majorBidi" w:cstheme="majorBidi"/>
          <w:i/>
          <w:sz w:val="24"/>
          <w:szCs w:val="24"/>
          <w:rtl/>
        </w:rPr>
      </w:pPr>
    </w:p>
    <w:p w14:paraId="2D14FC36" w14:textId="77777777" w:rsidR="000B4D57" w:rsidRPr="00624689" w:rsidRDefault="000B4D57" w:rsidP="000B4D57">
      <w:pPr>
        <w:spacing w:after="160" w:line="259" w:lineRule="auto"/>
        <w:rPr>
          <w:rFonts w:asciiTheme="majorBidi" w:hAnsiTheme="majorBidi" w:cstheme="majorBidi"/>
          <w:i/>
          <w:sz w:val="24"/>
          <w:szCs w:val="24"/>
          <w:rtl/>
        </w:rPr>
      </w:pPr>
    </w:p>
    <w:p w14:paraId="73D7F0C1" w14:textId="77777777" w:rsidR="000B4D57" w:rsidRPr="00624689" w:rsidRDefault="000B4D57" w:rsidP="000B4D57">
      <w:pPr>
        <w:spacing w:after="160" w:line="259" w:lineRule="auto"/>
        <w:rPr>
          <w:rFonts w:asciiTheme="majorBidi" w:hAnsiTheme="majorBidi" w:cstheme="majorBidi"/>
          <w:i/>
          <w:sz w:val="24"/>
          <w:szCs w:val="24"/>
          <w:rtl/>
        </w:rPr>
      </w:pPr>
    </w:p>
    <w:p w14:paraId="245C0F95" w14:textId="77777777" w:rsidR="000B4D57" w:rsidRPr="00624689" w:rsidRDefault="000B4D57" w:rsidP="004F17BA">
      <w:pPr>
        <w:pStyle w:val="ac"/>
        <w:numPr>
          <w:ilvl w:val="0"/>
          <w:numId w:val="27"/>
        </w:numPr>
        <w:spacing w:after="120" w:line="360" w:lineRule="auto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לפניכם ארבעה זוגות חומרים:</w:t>
      </w:r>
    </w:p>
    <w:p w14:paraId="7ACE8B03" w14:textId="77777777" w:rsidR="000B4D57" w:rsidRPr="00624689" w:rsidRDefault="000B4D57" w:rsidP="000B4D57">
      <w:pPr>
        <w:spacing w:after="0" w:line="360" w:lineRule="auto"/>
        <w:ind w:left="720" w:hanging="36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</w:rPr>
        <w:t>I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.      </w:t>
      </w:r>
      <w:r w:rsidRPr="00624689">
        <w:rPr>
          <w:rFonts w:asciiTheme="majorBidi" w:hAnsiTheme="majorBidi" w:cstheme="majorBidi"/>
          <w:sz w:val="24"/>
          <w:szCs w:val="24"/>
        </w:rPr>
        <w:t>CO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C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</w:rPr>
        <w:t>N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      –   לשני החומרים צורה קווית</w:t>
      </w:r>
    </w:p>
    <w:p w14:paraId="60B7E1A8" w14:textId="77777777" w:rsidR="000B4D57" w:rsidRPr="00624689" w:rsidRDefault="000B4D57" w:rsidP="000B4D57">
      <w:pPr>
        <w:spacing w:after="0" w:line="360" w:lineRule="auto"/>
        <w:ind w:left="720" w:hanging="36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</w:rPr>
        <w:t>II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.     </w:t>
      </w:r>
      <w:r w:rsidRPr="00624689">
        <w:rPr>
          <w:rFonts w:asciiTheme="majorBidi" w:hAnsiTheme="majorBidi" w:cstheme="majorBidi"/>
          <w:sz w:val="24"/>
          <w:szCs w:val="24"/>
        </w:rPr>
        <w:t>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</w:rPr>
        <w:t>S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F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</w:rPr>
        <w:t>O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        –   לשני החומרים צורה זוויתית</w:t>
      </w:r>
    </w:p>
    <w:p w14:paraId="0958D5B5" w14:textId="77777777" w:rsidR="000B4D57" w:rsidRPr="00624689" w:rsidRDefault="000B4D57" w:rsidP="000B4D57">
      <w:pPr>
        <w:spacing w:after="0" w:line="360" w:lineRule="auto"/>
        <w:ind w:left="720" w:hanging="36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</w:rPr>
        <w:t>III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.   </w:t>
      </w:r>
      <w:r w:rsidRPr="00624689">
        <w:rPr>
          <w:rFonts w:asciiTheme="majorBidi" w:hAnsiTheme="majorBidi" w:cstheme="majorBidi"/>
          <w:sz w:val="24"/>
          <w:szCs w:val="24"/>
        </w:rPr>
        <w:t>B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BCl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      –   לשני החומרים צורת משולש מישורי</w:t>
      </w:r>
    </w:p>
    <w:p w14:paraId="300B34E8" w14:textId="77777777" w:rsidR="000B4D57" w:rsidRPr="00624689" w:rsidRDefault="000B4D57" w:rsidP="000B4D57">
      <w:pPr>
        <w:spacing w:after="0" w:line="360" w:lineRule="auto"/>
        <w:ind w:left="720" w:hanging="36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</w:rPr>
        <w:t>IV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.  </w:t>
      </w:r>
      <w:r w:rsidRPr="00624689">
        <w:rPr>
          <w:rFonts w:asciiTheme="majorBidi" w:hAnsiTheme="majorBidi" w:cstheme="majorBidi"/>
          <w:sz w:val="24"/>
          <w:szCs w:val="24"/>
        </w:rPr>
        <w:t>SiCl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</w:rPr>
        <w:t>O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C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</w:rPr>
        <w:t>S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–   לשני החומרים צורת משולש מישורי</w:t>
      </w:r>
    </w:p>
    <w:p w14:paraId="38F96BF1" w14:textId="77777777" w:rsidR="000B4D57" w:rsidRPr="00624689" w:rsidRDefault="000B4D57" w:rsidP="000B4D57">
      <w:pPr>
        <w:spacing w:before="60" w:after="60" w:line="360" w:lineRule="auto"/>
        <w:ind w:left="720" w:hanging="36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לאיזה זוג או לאילו זוגות חומרים יש דו-קוטב קבוע?</w:t>
      </w:r>
    </w:p>
    <w:p w14:paraId="53AED737" w14:textId="77777777" w:rsidR="000B4D57" w:rsidRPr="00624689" w:rsidRDefault="000B4D57" w:rsidP="004F17BA">
      <w:pPr>
        <w:pStyle w:val="ac"/>
        <w:numPr>
          <w:ilvl w:val="0"/>
          <w:numId w:val="19"/>
        </w:numPr>
        <w:spacing w:after="120" w:line="360" w:lineRule="auto"/>
        <w:ind w:left="793" w:hanging="407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לחומרים בכל אחד מהזוגות יש דו-קוטב קבוע.</w:t>
      </w:r>
      <w:r w:rsidRPr="00624689">
        <w:rPr>
          <w:rFonts w:asciiTheme="majorBidi" w:hAnsiTheme="majorBidi" w:cstheme="majorBidi"/>
          <w:sz w:val="24"/>
          <w:szCs w:val="24"/>
          <w:rtl/>
        </w:rPr>
        <w:tab/>
      </w:r>
    </w:p>
    <w:p w14:paraId="75832A93" w14:textId="77777777" w:rsidR="000B4D57" w:rsidRPr="00624689" w:rsidRDefault="000B4D57" w:rsidP="004F17BA">
      <w:pPr>
        <w:pStyle w:val="ac"/>
        <w:numPr>
          <w:ilvl w:val="0"/>
          <w:numId w:val="19"/>
        </w:numPr>
        <w:spacing w:after="120" w:line="360" w:lineRule="auto"/>
        <w:ind w:left="793" w:hanging="407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לחומרים שבזוג </w:t>
      </w:r>
      <w:r w:rsidRPr="00624689">
        <w:rPr>
          <w:rFonts w:asciiTheme="majorBidi" w:hAnsiTheme="majorBidi" w:cstheme="majorBidi"/>
          <w:sz w:val="24"/>
          <w:szCs w:val="24"/>
        </w:rPr>
        <w:t>II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בלבד יש דו-קוטב קבוע.</w:t>
      </w:r>
    </w:p>
    <w:p w14:paraId="44054230" w14:textId="77777777" w:rsidR="000B4D57" w:rsidRPr="00624689" w:rsidRDefault="000B4D57" w:rsidP="004F17BA">
      <w:pPr>
        <w:pStyle w:val="ac"/>
        <w:numPr>
          <w:ilvl w:val="0"/>
          <w:numId w:val="19"/>
        </w:numPr>
        <w:spacing w:after="120" w:line="360" w:lineRule="auto"/>
        <w:ind w:left="793" w:hanging="407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לחומרים שבזוגות </w:t>
      </w:r>
      <w:r w:rsidRPr="00624689">
        <w:rPr>
          <w:rFonts w:asciiTheme="majorBidi" w:hAnsiTheme="majorBidi" w:cstheme="majorBidi"/>
          <w:sz w:val="24"/>
          <w:szCs w:val="24"/>
        </w:rPr>
        <w:t>I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</w:t>
      </w:r>
      <w:r w:rsidRPr="00624689">
        <w:rPr>
          <w:rFonts w:asciiTheme="majorBidi" w:hAnsiTheme="majorBidi" w:cstheme="majorBidi"/>
          <w:sz w:val="24"/>
          <w:szCs w:val="24"/>
        </w:rPr>
        <w:t>II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ו-</w:t>
      </w:r>
      <w:r w:rsidRPr="00624689">
        <w:rPr>
          <w:rFonts w:asciiTheme="majorBidi" w:hAnsiTheme="majorBidi" w:cstheme="majorBidi"/>
          <w:sz w:val="24"/>
          <w:szCs w:val="24"/>
        </w:rPr>
        <w:t>IV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יש דו-קוטב קבוע.</w:t>
      </w:r>
    </w:p>
    <w:p w14:paraId="18C8FDC9" w14:textId="77777777" w:rsidR="000B4D57" w:rsidRPr="00624689" w:rsidRDefault="000B4D57" w:rsidP="004F17BA">
      <w:pPr>
        <w:pStyle w:val="ac"/>
        <w:numPr>
          <w:ilvl w:val="0"/>
          <w:numId w:val="19"/>
        </w:numPr>
        <w:spacing w:after="120" w:line="360" w:lineRule="auto"/>
        <w:ind w:left="793" w:hanging="407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לחומרים שבזוגות </w:t>
      </w:r>
      <w:r w:rsidRPr="00624689">
        <w:rPr>
          <w:rFonts w:asciiTheme="majorBidi" w:hAnsiTheme="majorBidi" w:cstheme="majorBidi"/>
          <w:sz w:val="24"/>
          <w:szCs w:val="24"/>
        </w:rPr>
        <w:t>II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ו-</w:t>
      </w:r>
      <w:r w:rsidRPr="00624689">
        <w:rPr>
          <w:rFonts w:asciiTheme="majorBidi" w:hAnsiTheme="majorBidi" w:cstheme="majorBidi"/>
          <w:sz w:val="24"/>
          <w:szCs w:val="24"/>
        </w:rPr>
        <w:t>IV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יש דו-קוטב קבוע.</w:t>
      </w:r>
    </w:p>
    <w:p w14:paraId="3DE1883C" w14:textId="77777777" w:rsidR="000B4D57" w:rsidRPr="00624689" w:rsidRDefault="000B4D57" w:rsidP="000B4D57">
      <w:pPr>
        <w:spacing w:after="160" w:line="259" w:lineRule="auto"/>
        <w:rPr>
          <w:rFonts w:asciiTheme="majorBidi" w:hAnsiTheme="majorBidi" w:cstheme="majorBidi"/>
          <w:i/>
          <w:sz w:val="24"/>
          <w:szCs w:val="24"/>
          <w:rtl/>
        </w:rPr>
      </w:pPr>
    </w:p>
    <w:p w14:paraId="6DF33040" w14:textId="77777777" w:rsidR="000B4D57" w:rsidRPr="00624689" w:rsidRDefault="000B4D57" w:rsidP="004F17BA">
      <w:pPr>
        <w:pStyle w:val="ac"/>
        <w:numPr>
          <w:ilvl w:val="0"/>
          <w:numId w:val="27"/>
        </w:numPr>
        <w:spacing w:before="240" w:after="120" w:line="360" w:lineRule="auto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נתונים שלושה חומרים במצב צבירה נוזלי:</w:t>
      </w:r>
      <w:r w:rsidRPr="00624689">
        <w:rPr>
          <w:rFonts w:asciiTheme="majorBidi" w:hAnsiTheme="majorBidi" w:cstheme="majorBidi"/>
          <w:sz w:val="24"/>
          <w:szCs w:val="24"/>
          <w:rtl/>
        </w:rPr>
        <w:br/>
      </w:r>
      <w:r w:rsidRPr="00624689">
        <w:rPr>
          <w:rFonts w:asciiTheme="majorBidi" w:hAnsiTheme="majorBidi" w:cstheme="majorBidi"/>
          <w:sz w:val="24"/>
          <w:szCs w:val="24"/>
        </w:rPr>
        <w:t>C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24689">
        <w:rPr>
          <w:rFonts w:asciiTheme="majorBidi" w:hAnsiTheme="majorBidi" w:cstheme="majorBidi"/>
          <w:sz w:val="24"/>
          <w:szCs w:val="24"/>
        </w:rPr>
        <w:t>C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</w:rPr>
        <w:t>N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(l)</w:t>
      </w:r>
      <w:r w:rsidRPr="00624689">
        <w:rPr>
          <w:rFonts w:asciiTheme="majorBidi" w:hAnsiTheme="majorBidi" w:cstheme="majorBidi"/>
          <w:sz w:val="24"/>
          <w:szCs w:val="24"/>
        </w:rPr>
        <w:t xml:space="preserve">                               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,  </w:t>
      </w:r>
      <w:r w:rsidRPr="00624689">
        <w:rPr>
          <w:rFonts w:asciiTheme="majorBidi" w:hAnsiTheme="majorBidi" w:cstheme="majorBidi"/>
          <w:sz w:val="24"/>
          <w:szCs w:val="24"/>
        </w:rPr>
        <w:t>C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24689">
        <w:rPr>
          <w:rFonts w:asciiTheme="majorBidi" w:hAnsiTheme="majorBidi" w:cstheme="majorBidi"/>
          <w:sz w:val="24"/>
          <w:szCs w:val="24"/>
        </w:rPr>
        <w:t>C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</w:rPr>
        <w:t>O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(l)</w:t>
      </w:r>
      <w:r w:rsidRPr="00624689">
        <w:rPr>
          <w:rFonts w:asciiTheme="majorBidi" w:hAnsiTheme="majorBidi" w:cstheme="majorBidi"/>
          <w:sz w:val="24"/>
          <w:szCs w:val="24"/>
        </w:rPr>
        <w:t xml:space="preserve"> 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,  </w:t>
      </w:r>
      <w:r w:rsidRPr="00624689">
        <w:rPr>
          <w:rFonts w:asciiTheme="majorBidi" w:hAnsiTheme="majorBidi" w:cstheme="majorBidi"/>
          <w:sz w:val="24"/>
          <w:szCs w:val="24"/>
        </w:rPr>
        <w:t>C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24689">
        <w:rPr>
          <w:rFonts w:asciiTheme="majorBidi" w:hAnsiTheme="majorBidi" w:cstheme="majorBidi"/>
          <w:sz w:val="24"/>
          <w:szCs w:val="24"/>
        </w:rPr>
        <w:t>C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</w:rPr>
        <w:t>F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(l)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</w:t>
      </w:r>
    </w:p>
    <w:p w14:paraId="258EF40C" w14:textId="77777777" w:rsidR="000B4D57" w:rsidRPr="00624689" w:rsidRDefault="000B4D57" w:rsidP="000B4D57">
      <w:pPr>
        <w:pStyle w:val="ac"/>
        <w:spacing w:before="240" w:after="120" w:line="360" w:lineRule="auto"/>
        <w:ind w:left="36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לפניכם ארבע היגדים א – ד הנוגעים לכוחות הפועלים בין המולקולות של החומרים האלה. </w:t>
      </w:r>
    </w:p>
    <w:p w14:paraId="7835404E" w14:textId="77777777" w:rsidR="000B4D57" w:rsidRPr="00624689" w:rsidRDefault="000B4D57" w:rsidP="000B4D57">
      <w:pPr>
        <w:pStyle w:val="ac"/>
        <w:spacing w:before="240" w:after="120" w:line="360" w:lineRule="auto"/>
        <w:ind w:left="36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מהו ההיגד הנכון?</w:t>
      </w:r>
    </w:p>
    <w:p w14:paraId="2DF0E946" w14:textId="77777777" w:rsidR="000B4D57" w:rsidRPr="00624689" w:rsidRDefault="000B4D57" w:rsidP="004F17BA">
      <w:pPr>
        <w:pStyle w:val="ac"/>
        <w:numPr>
          <w:ilvl w:val="0"/>
          <w:numId w:val="20"/>
        </w:numPr>
        <w:spacing w:after="0" w:line="360" w:lineRule="auto"/>
        <w:ind w:hanging="424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בכל אחד משלושת החומרים יש קשרי מימן בין המולקולות.</w:t>
      </w:r>
    </w:p>
    <w:p w14:paraId="0E31DC81" w14:textId="77777777" w:rsidR="000B4D57" w:rsidRPr="00624689" w:rsidRDefault="000B4D57" w:rsidP="004F17BA">
      <w:pPr>
        <w:pStyle w:val="ac"/>
        <w:numPr>
          <w:ilvl w:val="0"/>
          <w:numId w:val="20"/>
        </w:numPr>
        <w:spacing w:after="0" w:line="360" w:lineRule="auto"/>
        <w:ind w:hanging="418"/>
        <w:contextualSpacing w:val="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קשרי מימן הפועלים בין מולקולות ה-</w:t>
      </w:r>
      <w:r w:rsidRPr="00624689">
        <w:rPr>
          <w:rFonts w:asciiTheme="majorBidi" w:hAnsiTheme="majorBidi" w:cstheme="majorBidi"/>
          <w:sz w:val="24"/>
          <w:szCs w:val="24"/>
        </w:rPr>
        <w:t>C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24689">
        <w:rPr>
          <w:rFonts w:asciiTheme="majorBidi" w:hAnsiTheme="majorBidi" w:cstheme="majorBidi"/>
          <w:sz w:val="24"/>
          <w:szCs w:val="24"/>
        </w:rPr>
        <w:t>C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</w:rPr>
        <w:t>N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(l)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חזקים יותר מאשר קשרי המימן הפועלים בין המולקולות של </w:t>
      </w:r>
      <w:r w:rsidRPr="00624689">
        <w:rPr>
          <w:rFonts w:asciiTheme="majorBidi" w:hAnsiTheme="majorBidi" w:cstheme="majorBidi"/>
          <w:sz w:val="24"/>
          <w:szCs w:val="24"/>
        </w:rPr>
        <w:t>C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24689">
        <w:rPr>
          <w:rFonts w:asciiTheme="majorBidi" w:hAnsiTheme="majorBidi" w:cstheme="majorBidi"/>
          <w:sz w:val="24"/>
          <w:szCs w:val="24"/>
        </w:rPr>
        <w:t>C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</w:rPr>
        <w:t>O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(l)</w:t>
      </w:r>
      <w:r w:rsidRPr="00624689">
        <w:rPr>
          <w:rFonts w:asciiTheme="majorBidi" w:hAnsiTheme="majorBidi" w:cstheme="majorBidi"/>
          <w:sz w:val="24"/>
          <w:szCs w:val="24"/>
          <w:rtl/>
        </w:rPr>
        <w:t>.</w:t>
      </w:r>
    </w:p>
    <w:p w14:paraId="29E4EB93" w14:textId="77777777" w:rsidR="000B4D57" w:rsidRPr="00624689" w:rsidRDefault="000B4D57" w:rsidP="004F17BA">
      <w:pPr>
        <w:pStyle w:val="ac"/>
        <w:numPr>
          <w:ilvl w:val="0"/>
          <w:numId w:val="20"/>
        </w:numPr>
        <w:spacing w:after="0" w:line="360" w:lineRule="auto"/>
        <w:ind w:hanging="424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הקשרים הבין מולקולריים הפועלים בין מולקולות ה-</w:t>
      </w:r>
      <w:r w:rsidRPr="00624689">
        <w:rPr>
          <w:rFonts w:asciiTheme="majorBidi" w:hAnsiTheme="majorBidi" w:cstheme="majorBidi"/>
          <w:sz w:val="24"/>
          <w:szCs w:val="24"/>
        </w:rPr>
        <w:t xml:space="preserve"> C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24689">
        <w:rPr>
          <w:rFonts w:asciiTheme="majorBidi" w:hAnsiTheme="majorBidi" w:cstheme="majorBidi"/>
          <w:sz w:val="24"/>
          <w:szCs w:val="24"/>
        </w:rPr>
        <w:t>C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</w:rPr>
        <w:t>F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(l)</w:t>
      </w:r>
      <w:r w:rsidRPr="00624689">
        <w:rPr>
          <w:rFonts w:asciiTheme="majorBidi" w:hAnsiTheme="majorBidi" w:cstheme="majorBidi"/>
          <w:sz w:val="24"/>
          <w:szCs w:val="24"/>
          <w:rtl/>
        </w:rPr>
        <w:t>חזקים יותר מאשר הקשרים הבין מולקולריים הפועלים בין מולקולות ה-</w:t>
      </w:r>
      <w:r w:rsidRPr="00624689">
        <w:rPr>
          <w:rFonts w:asciiTheme="majorBidi" w:hAnsiTheme="majorBidi" w:cstheme="majorBidi"/>
          <w:sz w:val="24"/>
          <w:szCs w:val="24"/>
        </w:rPr>
        <w:t>C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24689">
        <w:rPr>
          <w:rFonts w:asciiTheme="majorBidi" w:hAnsiTheme="majorBidi" w:cstheme="majorBidi"/>
          <w:sz w:val="24"/>
          <w:szCs w:val="24"/>
        </w:rPr>
        <w:t>C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</w:rPr>
        <w:t>O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(l)</w:t>
      </w:r>
      <w:r w:rsidRPr="00624689">
        <w:rPr>
          <w:rFonts w:asciiTheme="majorBidi" w:hAnsiTheme="majorBidi" w:cstheme="majorBidi"/>
          <w:sz w:val="24"/>
          <w:szCs w:val="24"/>
          <w:rtl/>
        </w:rPr>
        <w:t>.</w:t>
      </w:r>
    </w:p>
    <w:p w14:paraId="4E2E2E68" w14:textId="77777777" w:rsidR="000B4D57" w:rsidRPr="00624689" w:rsidRDefault="000B4D57" w:rsidP="004F17BA">
      <w:pPr>
        <w:pStyle w:val="ac"/>
        <w:numPr>
          <w:ilvl w:val="0"/>
          <w:numId w:val="20"/>
        </w:numPr>
        <w:spacing w:after="0" w:line="360" w:lineRule="auto"/>
        <w:ind w:hanging="424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בין המולקולות של </w:t>
      </w:r>
      <w:r w:rsidRPr="00624689">
        <w:rPr>
          <w:rFonts w:asciiTheme="majorBidi" w:hAnsiTheme="majorBidi" w:cstheme="majorBidi"/>
          <w:sz w:val="24"/>
          <w:szCs w:val="24"/>
        </w:rPr>
        <w:t>C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624689">
        <w:rPr>
          <w:rFonts w:asciiTheme="majorBidi" w:hAnsiTheme="majorBidi" w:cstheme="majorBidi"/>
          <w:sz w:val="24"/>
          <w:szCs w:val="24"/>
        </w:rPr>
        <w:t>CH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</w:rPr>
        <w:t>F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(l)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פועלות אינטראקציות ו.ד.ו. בלבד.</w:t>
      </w:r>
    </w:p>
    <w:p w14:paraId="5CB73AF9" w14:textId="77777777" w:rsidR="000B4D57" w:rsidRPr="00624689" w:rsidRDefault="000B4D57" w:rsidP="000B4D57">
      <w:pPr>
        <w:pStyle w:val="ac"/>
        <w:spacing w:after="0" w:line="360" w:lineRule="auto"/>
        <w:rPr>
          <w:rFonts w:asciiTheme="majorBidi" w:hAnsiTheme="majorBidi" w:cstheme="majorBidi"/>
          <w:sz w:val="24"/>
          <w:szCs w:val="24"/>
          <w:rtl/>
        </w:rPr>
      </w:pPr>
    </w:p>
    <w:p w14:paraId="1EE13199" w14:textId="77777777" w:rsidR="000B4D57" w:rsidRPr="00624689" w:rsidRDefault="000B4D57" w:rsidP="000B4D57">
      <w:pPr>
        <w:pStyle w:val="ac"/>
        <w:spacing w:after="0" w:line="360" w:lineRule="auto"/>
        <w:rPr>
          <w:rFonts w:asciiTheme="majorBidi" w:hAnsiTheme="majorBidi" w:cstheme="majorBidi"/>
          <w:sz w:val="24"/>
          <w:szCs w:val="24"/>
          <w:rtl/>
        </w:rPr>
      </w:pPr>
    </w:p>
    <w:p w14:paraId="51729525" w14:textId="77777777" w:rsidR="000B4D57" w:rsidRPr="00624689" w:rsidRDefault="000B4D57" w:rsidP="000B4D57">
      <w:pPr>
        <w:pStyle w:val="ac"/>
        <w:spacing w:after="0" w:line="360" w:lineRule="auto"/>
        <w:rPr>
          <w:rFonts w:asciiTheme="majorBidi" w:hAnsiTheme="majorBidi" w:cstheme="majorBidi"/>
          <w:sz w:val="24"/>
          <w:szCs w:val="24"/>
          <w:rtl/>
        </w:rPr>
      </w:pPr>
    </w:p>
    <w:p w14:paraId="620FA613" w14:textId="77777777" w:rsidR="000B4D57" w:rsidRPr="00624689" w:rsidRDefault="000B4D57" w:rsidP="000B4D57">
      <w:pPr>
        <w:pStyle w:val="ac"/>
        <w:spacing w:after="0" w:line="360" w:lineRule="auto"/>
        <w:rPr>
          <w:rFonts w:asciiTheme="majorBidi" w:hAnsiTheme="majorBidi" w:cstheme="majorBidi"/>
          <w:sz w:val="24"/>
          <w:szCs w:val="24"/>
        </w:rPr>
      </w:pPr>
    </w:p>
    <w:p w14:paraId="7C5E5193" w14:textId="77777777" w:rsidR="000B4D57" w:rsidRPr="00624689" w:rsidRDefault="000B4D57" w:rsidP="004F17BA">
      <w:pPr>
        <w:pStyle w:val="ac"/>
        <w:numPr>
          <w:ilvl w:val="0"/>
          <w:numId w:val="27"/>
        </w:numPr>
        <w:spacing w:line="360" w:lineRule="auto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noProof/>
          <w:sz w:val="24"/>
          <w:szCs w:val="24"/>
          <w:rtl/>
        </w:rPr>
        <w:t xml:space="preserve">איזו נוסחת ייצוג אלקטרונית מייצגת נכון את חלקיקי התרכובת </w:t>
      </w:r>
      <w:r w:rsidRPr="00624689">
        <w:rPr>
          <w:rFonts w:asciiTheme="majorBidi" w:hAnsiTheme="majorBidi" w:cstheme="majorBidi"/>
          <w:noProof/>
          <w:sz w:val="24"/>
          <w:szCs w:val="24"/>
        </w:rPr>
        <w:t>CaCl</w:t>
      </w:r>
      <w:r w:rsidRPr="00624689">
        <w:rPr>
          <w:rFonts w:asciiTheme="majorBidi" w:hAnsiTheme="majorBidi" w:cstheme="majorBidi"/>
          <w:noProof/>
          <w:sz w:val="24"/>
          <w:szCs w:val="24"/>
          <w:vertAlign w:val="subscript"/>
        </w:rPr>
        <w:t>2(s)</w:t>
      </w:r>
      <w:r w:rsidRPr="00624689">
        <w:rPr>
          <w:rFonts w:asciiTheme="majorBidi" w:hAnsiTheme="majorBidi" w:cstheme="majorBidi"/>
          <w:noProof/>
          <w:sz w:val="24"/>
          <w:szCs w:val="24"/>
          <w:rtl/>
        </w:rPr>
        <w:t>?</w:t>
      </w:r>
    </w:p>
    <w:p w14:paraId="496C5C8D" w14:textId="77777777" w:rsidR="000B4D57" w:rsidRPr="00624689" w:rsidRDefault="000B4D57" w:rsidP="004F17BA">
      <w:pPr>
        <w:pStyle w:val="ac"/>
        <w:numPr>
          <w:ilvl w:val="0"/>
          <w:numId w:val="21"/>
        </w:numPr>
        <w:spacing w:before="120" w:after="0"/>
        <w:contextualSpacing w:val="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266E007E" wp14:editId="6515B89D">
            <wp:extent cx="1190625" cy="295275"/>
            <wp:effectExtent l="0" t="0" r="9525" b="9525"/>
            <wp:docPr id="12244781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24478177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2779A4" w14:textId="77777777" w:rsidR="000B4D57" w:rsidRPr="00624689" w:rsidRDefault="000B4D57" w:rsidP="004F17BA">
      <w:pPr>
        <w:pStyle w:val="ac"/>
        <w:numPr>
          <w:ilvl w:val="0"/>
          <w:numId w:val="21"/>
        </w:numPr>
        <w:spacing w:before="120" w:after="0"/>
        <w:contextualSpacing w:val="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0D584CE2" wp14:editId="0F8A3885">
            <wp:extent cx="1123950" cy="276225"/>
            <wp:effectExtent l="0" t="0" r="0" b="9525"/>
            <wp:docPr id="76262418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2624189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276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728269" w14:textId="77777777" w:rsidR="000B4D57" w:rsidRPr="00624689" w:rsidRDefault="000B4D57" w:rsidP="004F17BA">
      <w:pPr>
        <w:pStyle w:val="ac"/>
        <w:numPr>
          <w:ilvl w:val="0"/>
          <w:numId w:val="21"/>
        </w:numPr>
        <w:spacing w:before="120" w:after="0"/>
        <w:contextualSpacing w:val="0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44A7058E" wp14:editId="568CFE1D">
            <wp:extent cx="847725" cy="257175"/>
            <wp:effectExtent l="0" t="0" r="9525" b="9525"/>
            <wp:docPr id="145820544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8205442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1DD53" w14:textId="77777777" w:rsidR="000B4D57" w:rsidRPr="00624689" w:rsidRDefault="000B4D57" w:rsidP="004F17BA">
      <w:pPr>
        <w:pStyle w:val="ac"/>
        <w:numPr>
          <w:ilvl w:val="0"/>
          <w:numId w:val="21"/>
        </w:numPr>
        <w:spacing w:before="120" w:after="0"/>
        <w:contextualSpacing w:val="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noProof/>
          <w:sz w:val="24"/>
          <w:szCs w:val="24"/>
        </w:rPr>
        <w:drawing>
          <wp:inline distT="0" distB="0" distL="0" distR="0" wp14:anchorId="79FD7D17" wp14:editId="0CB4E467">
            <wp:extent cx="847725" cy="266700"/>
            <wp:effectExtent l="0" t="0" r="9525" b="0"/>
            <wp:docPr id="15671730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71730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66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947133" w14:textId="77777777" w:rsidR="000B4D57" w:rsidRPr="00624689" w:rsidRDefault="000B4D57" w:rsidP="000B4D57">
      <w:pPr>
        <w:rPr>
          <w:rFonts w:asciiTheme="majorBidi" w:hAnsiTheme="majorBidi" w:cstheme="majorBidi"/>
          <w:sz w:val="24"/>
          <w:szCs w:val="24"/>
          <w:rtl/>
        </w:rPr>
      </w:pPr>
    </w:p>
    <w:p w14:paraId="5DC78645" w14:textId="77777777" w:rsidR="000B4D57" w:rsidRPr="00624689" w:rsidRDefault="000B4D57" w:rsidP="004F17BA">
      <w:pPr>
        <w:pStyle w:val="ac"/>
        <w:numPr>
          <w:ilvl w:val="0"/>
          <w:numId w:val="27"/>
        </w:numPr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noProof/>
          <w:sz w:val="24"/>
          <w:szCs w:val="24"/>
          <w:rtl/>
        </w:rPr>
        <w:t xml:space="preserve">האותיות </w:t>
      </w:r>
      <w:r w:rsidRPr="00624689">
        <w:rPr>
          <w:rFonts w:asciiTheme="majorBidi" w:hAnsiTheme="majorBidi" w:cstheme="majorBidi"/>
          <w:noProof/>
          <w:sz w:val="24"/>
          <w:szCs w:val="24"/>
        </w:rPr>
        <w:t>X</w:t>
      </w:r>
      <w:r w:rsidRPr="00624689">
        <w:rPr>
          <w:rFonts w:asciiTheme="majorBidi" w:hAnsiTheme="majorBidi" w:cstheme="majorBidi"/>
          <w:noProof/>
          <w:sz w:val="24"/>
          <w:szCs w:val="24"/>
          <w:rtl/>
        </w:rPr>
        <w:t xml:space="preserve"> ו-</w:t>
      </w:r>
      <w:r w:rsidRPr="00624689">
        <w:rPr>
          <w:rFonts w:asciiTheme="majorBidi" w:hAnsiTheme="majorBidi" w:cstheme="majorBidi"/>
          <w:noProof/>
          <w:sz w:val="24"/>
          <w:szCs w:val="24"/>
        </w:rPr>
        <w:t>Y</w:t>
      </w:r>
      <w:r w:rsidRPr="00624689">
        <w:rPr>
          <w:rFonts w:asciiTheme="majorBidi" w:hAnsiTheme="majorBidi" w:cstheme="majorBidi"/>
          <w:noProof/>
          <w:sz w:val="24"/>
          <w:szCs w:val="24"/>
          <w:rtl/>
        </w:rPr>
        <w:t xml:space="preserve"> הן סמלים שרירותיים המייצגים שני יסודות הנמצאים בשורה השנייה </w:t>
      </w:r>
      <w:r w:rsidRPr="00624689">
        <w:rPr>
          <w:rFonts w:asciiTheme="majorBidi" w:hAnsiTheme="majorBidi" w:cstheme="majorBidi"/>
          <w:noProof/>
          <w:sz w:val="24"/>
          <w:szCs w:val="24"/>
          <w:u w:val="single"/>
          <w:rtl/>
        </w:rPr>
        <w:t>או</w:t>
      </w:r>
      <w:r w:rsidRPr="00624689">
        <w:rPr>
          <w:rFonts w:asciiTheme="majorBidi" w:hAnsiTheme="majorBidi" w:cstheme="majorBidi"/>
          <w:noProof/>
          <w:sz w:val="24"/>
          <w:szCs w:val="24"/>
          <w:rtl/>
        </w:rPr>
        <w:t xml:space="preserve"> בשורה השלישית של הטבלה המחזורית.</w:t>
      </w:r>
    </w:p>
    <w:p w14:paraId="4A76EF9D" w14:textId="77777777" w:rsidR="000B4D57" w:rsidRPr="00624689" w:rsidRDefault="000B4D57" w:rsidP="000B4D57">
      <w:pPr>
        <w:pStyle w:val="ac"/>
        <w:spacing w:after="0" w:line="360" w:lineRule="auto"/>
        <w:ind w:left="360"/>
        <w:rPr>
          <w:rFonts w:asciiTheme="majorBidi" w:hAnsiTheme="majorBidi" w:cstheme="majorBidi"/>
          <w:noProof/>
          <w:sz w:val="24"/>
          <w:szCs w:val="24"/>
          <w:rtl/>
        </w:rPr>
      </w:pPr>
      <w:r w:rsidRPr="00624689">
        <w:rPr>
          <w:rFonts w:asciiTheme="majorBidi" w:hAnsiTheme="majorBidi" w:cstheme="majorBidi"/>
          <w:noProof/>
          <w:sz w:val="24"/>
          <w:szCs w:val="24"/>
          <w:rtl/>
        </w:rPr>
        <w:t xml:space="preserve">היסוד </w:t>
      </w:r>
      <w:r w:rsidRPr="00624689">
        <w:rPr>
          <w:rFonts w:asciiTheme="majorBidi" w:hAnsiTheme="majorBidi" w:cstheme="majorBidi"/>
          <w:noProof/>
          <w:sz w:val="24"/>
          <w:szCs w:val="24"/>
        </w:rPr>
        <w:t>X</w:t>
      </w:r>
      <w:r w:rsidRPr="00624689">
        <w:rPr>
          <w:rFonts w:asciiTheme="majorBidi" w:hAnsiTheme="majorBidi" w:cstheme="majorBidi"/>
          <w:noProof/>
          <w:sz w:val="24"/>
          <w:szCs w:val="24"/>
          <w:rtl/>
        </w:rPr>
        <w:t xml:space="preserve"> נמצא בטור 1 של הטבלה המחזורית והיסוד </w:t>
      </w:r>
      <w:r w:rsidRPr="00624689">
        <w:rPr>
          <w:rFonts w:asciiTheme="majorBidi" w:hAnsiTheme="majorBidi" w:cstheme="majorBidi"/>
          <w:noProof/>
          <w:sz w:val="24"/>
          <w:szCs w:val="24"/>
        </w:rPr>
        <w:t>Y</w:t>
      </w:r>
      <w:r w:rsidRPr="00624689">
        <w:rPr>
          <w:rFonts w:asciiTheme="majorBidi" w:hAnsiTheme="majorBidi" w:cstheme="majorBidi"/>
          <w:noProof/>
          <w:sz w:val="24"/>
          <w:szCs w:val="24"/>
          <w:rtl/>
        </w:rPr>
        <w:t xml:space="preserve"> נמצא בטור 6 של הטבלה המחזורית.</w:t>
      </w:r>
    </w:p>
    <w:p w14:paraId="4FD33F1D" w14:textId="77777777" w:rsidR="000B4D57" w:rsidRPr="00624689" w:rsidRDefault="000B4D57" w:rsidP="000B4D57">
      <w:pPr>
        <w:pStyle w:val="ac"/>
        <w:spacing w:after="0" w:line="360" w:lineRule="auto"/>
        <w:ind w:left="36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בתגובה בין היסודות </w:t>
      </w:r>
      <w:r w:rsidRPr="00624689">
        <w:rPr>
          <w:rFonts w:asciiTheme="majorBidi" w:hAnsiTheme="majorBidi" w:cstheme="majorBidi"/>
          <w:sz w:val="24"/>
          <w:szCs w:val="24"/>
        </w:rPr>
        <w:t>X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ו-</w:t>
      </w:r>
      <w:r w:rsidRPr="00624689">
        <w:rPr>
          <w:rFonts w:asciiTheme="majorBidi" w:hAnsiTheme="majorBidi" w:cstheme="majorBidi"/>
          <w:sz w:val="24"/>
          <w:szCs w:val="24"/>
        </w:rPr>
        <w:t>Y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התקבלה </w:t>
      </w:r>
      <w:r w:rsidRPr="00624689">
        <w:rPr>
          <w:rFonts w:asciiTheme="majorBidi" w:hAnsiTheme="majorBidi" w:cstheme="majorBidi"/>
          <w:sz w:val="24"/>
          <w:szCs w:val="24"/>
          <w:u w:val="single"/>
          <w:rtl/>
        </w:rPr>
        <w:t>תרכובת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המתמוססת במים.</w:t>
      </w:r>
    </w:p>
    <w:p w14:paraId="762916A5" w14:textId="77777777" w:rsidR="000B4D57" w:rsidRPr="00624689" w:rsidRDefault="000B4D57" w:rsidP="000B4D57">
      <w:pPr>
        <w:pStyle w:val="ac"/>
        <w:spacing w:after="120" w:line="360" w:lineRule="auto"/>
        <w:ind w:left="360"/>
        <w:contextualSpacing w:val="0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מבין ההיגדים א – ד, מהו ההיגד הנכון בנוגע לתרכובת זו?</w:t>
      </w:r>
    </w:p>
    <w:p w14:paraId="2156B35A" w14:textId="77777777" w:rsidR="000B4D57" w:rsidRPr="00624689" w:rsidRDefault="000B4D57" w:rsidP="004F17BA">
      <w:pPr>
        <w:pStyle w:val="ac"/>
        <w:numPr>
          <w:ilvl w:val="0"/>
          <w:numId w:val="22"/>
        </w:numPr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מצב הצבירה של התרכובת בטמפרטורת החדר הוא גז.</w:t>
      </w:r>
    </w:p>
    <w:p w14:paraId="162B3D78" w14:textId="77777777" w:rsidR="000B4D57" w:rsidRPr="00624689" w:rsidRDefault="000B4D57" w:rsidP="004F17BA">
      <w:pPr>
        <w:pStyle w:val="ac"/>
        <w:numPr>
          <w:ilvl w:val="0"/>
          <w:numId w:val="22"/>
        </w:numPr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נוסחת התרכובת היא </w:t>
      </w:r>
      <w:r w:rsidRPr="00624689">
        <w:rPr>
          <w:rFonts w:asciiTheme="majorBidi" w:hAnsiTheme="majorBidi" w:cstheme="majorBidi"/>
          <w:sz w:val="24"/>
          <w:szCs w:val="24"/>
        </w:rPr>
        <w:t>XY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(s)</w:t>
      </w:r>
      <w:r w:rsidRPr="00624689">
        <w:rPr>
          <w:rFonts w:asciiTheme="majorBidi" w:hAnsiTheme="majorBidi" w:cstheme="majorBidi"/>
          <w:sz w:val="24"/>
          <w:szCs w:val="24"/>
          <w:rtl/>
        </w:rPr>
        <w:t>.</w:t>
      </w:r>
    </w:p>
    <w:p w14:paraId="13E1D9CC" w14:textId="77777777" w:rsidR="000B4D57" w:rsidRPr="00624689" w:rsidRDefault="000B4D57" w:rsidP="004F17BA">
      <w:pPr>
        <w:pStyle w:val="ac"/>
        <w:numPr>
          <w:ilvl w:val="0"/>
          <w:numId w:val="22"/>
        </w:numPr>
        <w:spacing w:after="0" w:line="360" w:lineRule="auto"/>
        <w:rPr>
          <w:rFonts w:asciiTheme="majorBidi" w:hAnsiTheme="majorBidi" w:cstheme="majorBidi"/>
          <w:sz w:val="24"/>
          <w:szCs w:val="24"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התמיסה המימית של התרכובת מוליכה חשמל.</w:t>
      </w:r>
    </w:p>
    <w:p w14:paraId="5A6D193C" w14:textId="77777777" w:rsidR="000B4D57" w:rsidRPr="00624689" w:rsidRDefault="000B4D57" w:rsidP="004F17BA">
      <w:pPr>
        <w:pStyle w:val="ac"/>
        <w:numPr>
          <w:ilvl w:val="0"/>
          <w:numId w:val="22"/>
        </w:numPr>
        <w:spacing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בטמפרטורת החדר, התרכובת מורכבת ממולקולות שנוסחתן המולקולרית היא </w:t>
      </w:r>
      <w:r w:rsidRPr="00624689">
        <w:rPr>
          <w:rFonts w:asciiTheme="majorBidi" w:hAnsiTheme="majorBidi" w:cstheme="majorBidi"/>
          <w:sz w:val="24"/>
          <w:szCs w:val="24"/>
        </w:rPr>
        <w:t>X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</w:rPr>
        <w:t>Y</w:t>
      </w:r>
      <w:r w:rsidRPr="00624689">
        <w:rPr>
          <w:rFonts w:asciiTheme="majorBidi" w:hAnsiTheme="majorBidi" w:cstheme="majorBidi"/>
          <w:sz w:val="24"/>
          <w:szCs w:val="24"/>
          <w:rtl/>
        </w:rPr>
        <w:t>.</w:t>
      </w:r>
    </w:p>
    <w:p w14:paraId="65A1096B" w14:textId="77777777" w:rsidR="000B4D57" w:rsidRPr="00624689" w:rsidRDefault="000B4D57" w:rsidP="000B4D57">
      <w:pPr>
        <w:spacing w:after="160" w:line="259" w:lineRule="auto"/>
        <w:rPr>
          <w:rFonts w:asciiTheme="majorBidi" w:hAnsiTheme="majorBidi" w:cstheme="majorBidi"/>
          <w:i/>
          <w:sz w:val="24"/>
          <w:szCs w:val="24"/>
          <w:rtl/>
        </w:rPr>
      </w:pPr>
    </w:p>
    <w:p w14:paraId="2F2530E3" w14:textId="77777777" w:rsidR="000B4D57" w:rsidRPr="00624689" w:rsidRDefault="000B4D57" w:rsidP="000B4D57">
      <w:pPr>
        <w:spacing w:after="120" w:line="360" w:lineRule="auto"/>
        <w:ind w:left="-58" w:right="-426"/>
        <w:rPr>
          <w:rFonts w:asciiTheme="majorBidi" w:hAnsiTheme="majorBidi" w:cstheme="majorBidi"/>
          <w:b/>
          <w:bCs/>
          <w:sz w:val="24"/>
          <w:szCs w:val="24"/>
          <w:rtl/>
        </w:rPr>
      </w:pPr>
    </w:p>
    <w:p w14:paraId="388AB9F3" w14:textId="77777777" w:rsidR="000B4D57" w:rsidRPr="00624689" w:rsidRDefault="000B4D57" w:rsidP="000B4D57">
      <w:pPr>
        <w:spacing w:after="120" w:line="360" w:lineRule="auto"/>
        <w:ind w:left="-58" w:right="-426"/>
        <w:rPr>
          <w:rFonts w:asciiTheme="majorBidi" w:hAnsiTheme="majorBidi" w:cstheme="majorBidi"/>
          <w:b/>
          <w:bCs/>
          <w:sz w:val="24"/>
          <w:szCs w:val="24"/>
          <w:rtl/>
        </w:rPr>
      </w:pPr>
    </w:p>
    <w:p w14:paraId="20420016" w14:textId="77777777" w:rsidR="000B4D57" w:rsidRPr="00624689" w:rsidRDefault="000B4D57" w:rsidP="000B4D57">
      <w:pPr>
        <w:spacing w:after="120" w:line="360" w:lineRule="auto"/>
        <w:ind w:left="-58" w:right="-426"/>
        <w:rPr>
          <w:rFonts w:asciiTheme="majorBidi" w:hAnsiTheme="majorBidi" w:cstheme="majorBidi"/>
          <w:b/>
          <w:bCs/>
          <w:sz w:val="24"/>
          <w:szCs w:val="24"/>
          <w:rtl/>
        </w:rPr>
      </w:pPr>
    </w:p>
    <w:p w14:paraId="5DA8CF9E" w14:textId="77777777" w:rsidR="000B4D57" w:rsidRPr="00624689" w:rsidRDefault="000B4D57" w:rsidP="000B4D57">
      <w:pPr>
        <w:spacing w:after="120" w:line="360" w:lineRule="auto"/>
        <w:ind w:left="-58" w:right="-426"/>
        <w:rPr>
          <w:rFonts w:asciiTheme="majorBidi" w:hAnsiTheme="majorBidi" w:cstheme="majorBidi"/>
          <w:b/>
          <w:bCs/>
          <w:sz w:val="24"/>
          <w:szCs w:val="24"/>
          <w:rtl/>
        </w:rPr>
      </w:pPr>
    </w:p>
    <w:p w14:paraId="015A89F6" w14:textId="77777777" w:rsidR="000B4D57" w:rsidRPr="00624689" w:rsidRDefault="000B4D57" w:rsidP="000B4D57">
      <w:pPr>
        <w:spacing w:after="120" w:line="360" w:lineRule="auto"/>
        <w:ind w:left="-58" w:right="-426"/>
        <w:rPr>
          <w:rFonts w:asciiTheme="majorBidi" w:hAnsiTheme="majorBidi" w:cstheme="majorBidi"/>
          <w:b/>
          <w:bCs/>
          <w:sz w:val="24"/>
          <w:szCs w:val="24"/>
          <w:rtl/>
        </w:rPr>
      </w:pPr>
    </w:p>
    <w:p w14:paraId="26AD463B" w14:textId="3031CB8C" w:rsidR="000B4D57" w:rsidRPr="00624689" w:rsidRDefault="000B4D57" w:rsidP="004F17BA">
      <w:pPr>
        <w:pStyle w:val="ac"/>
        <w:numPr>
          <w:ilvl w:val="0"/>
          <w:numId w:val="27"/>
        </w:numPr>
        <w:spacing w:after="120" w:line="360" w:lineRule="auto"/>
        <w:ind w:right="-426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t xml:space="preserve">שאלה </w:t>
      </w:r>
    </w:p>
    <w:p w14:paraId="606C0D23" w14:textId="77777777" w:rsidR="000B4D57" w:rsidRPr="00624689" w:rsidRDefault="000B4D57" w:rsidP="000B4D57">
      <w:pPr>
        <w:spacing w:after="0" w:line="360" w:lineRule="auto"/>
        <w:rPr>
          <w:rStyle w:val="a4"/>
          <w:rFonts w:asciiTheme="majorBidi" w:hAnsiTheme="majorBidi" w:cstheme="majorBidi"/>
          <w:b w:val="0"/>
          <w:bCs w:val="0"/>
          <w:sz w:val="24"/>
          <w:szCs w:val="24"/>
          <w:rtl/>
        </w:rPr>
      </w:pPr>
      <w:r w:rsidRPr="00624689">
        <w:rPr>
          <w:rStyle w:val="a4"/>
          <w:rFonts w:asciiTheme="majorBidi" w:hAnsiTheme="majorBidi" w:cstheme="majorBidi"/>
          <w:sz w:val="24"/>
          <w:szCs w:val="24"/>
          <w:rtl/>
        </w:rPr>
        <w:t>בתקופה אחרונה מתקיימים דיונים לגבי השימוש באמצעי לחימה כימיים בסוריה.</w:t>
      </w:r>
    </w:p>
    <w:p w14:paraId="2C40F166" w14:textId="77777777" w:rsidR="000B4D57" w:rsidRPr="00624689" w:rsidRDefault="000B4D57" w:rsidP="000B4D57">
      <w:pPr>
        <w:spacing w:after="0" w:line="360" w:lineRule="auto"/>
        <w:rPr>
          <w:rStyle w:val="a4"/>
          <w:rFonts w:asciiTheme="majorBidi" w:hAnsiTheme="majorBidi" w:cstheme="majorBidi"/>
          <w:b w:val="0"/>
          <w:bCs w:val="0"/>
          <w:sz w:val="24"/>
          <w:szCs w:val="24"/>
        </w:rPr>
      </w:pPr>
      <w:r w:rsidRPr="00624689">
        <w:rPr>
          <w:rStyle w:val="a4"/>
          <w:rFonts w:asciiTheme="majorBidi" w:hAnsiTheme="majorBidi" w:cstheme="majorBidi"/>
          <w:sz w:val="24"/>
          <w:szCs w:val="24"/>
          <w:rtl/>
        </w:rPr>
        <w:t>החומרים הכימיים הנפוצים בלוחמה כימית הם הגז סארין והגז חרדל.</w:t>
      </w:r>
    </w:p>
    <w:p w14:paraId="5279AF4B" w14:textId="1B629167" w:rsidR="000B4D57" w:rsidRPr="00624689" w:rsidRDefault="000B4D57" w:rsidP="000B4D57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Style w:val="a4"/>
          <w:rFonts w:asciiTheme="majorBidi" w:hAnsiTheme="majorBidi" w:cstheme="majorBidi"/>
          <w:sz w:val="24"/>
          <w:szCs w:val="24"/>
          <w:rtl/>
        </w:rPr>
        <w:t>מערכות הביון בודקות לראות אם נעשה שימוש בגז סארין בסוריה. גז זה פוגע במערכת הנשימה וגורם לחנק תוך מספר דקות.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גז חרדל גורם לאחר כמה שעות לכוויות כימיות. הכוויות יכולות להיות קטלניות.</w:t>
      </w:r>
    </w:p>
    <w:p w14:paraId="2146B6E6" w14:textId="06C2662D" w:rsidR="000B4D57" w:rsidRPr="00624689" w:rsidRDefault="000B4D57" w:rsidP="000B4D57">
      <w:pPr>
        <w:spacing w:line="360" w:lineRule="auto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624689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3D5FB634" wp14:editId="73306B0A">
            <wp:simplePos x="0" y="0"/>
            <wp:positionH relativeFrom="column">
              <wp:posOffset>4147185</wp:posOffset>
            </wp:positionH>
            <wp:positionV relativeFrom="paragraph">
              <wp:posOffset>201295</wp:posOffset>
            </wp:positionV>
            <wp:extent cx="1819275" cy="438150"/>
            <wp:effectExtent l="0" t="0" r="9525" b="0"/>
            <wp:wrapSquare wrapText="bothSides"/>
            <wp:docPr id="861075387" name="תמונה 2" descr="http://upload.wikimedia.org/wikipedia/commons/2/2f/Sulfur-mustard-2D-skeleta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44" descr="http://upload.wikimedia.org/wikipedia/commons/2/2f/Sulfur-mustard-2D-skeletal.png"/>
                    <pic:cNvPicPr>
                      <a:picLocks noChangeAspect="1" noChangeArrowheads="1"/>
                    </pic:cNvPicPr>
                  </pic:nvPicPr>
                  <pic:blipFill>
                    <a:blip r:embed="rId25" r:link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24689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7EAF7FCC" wp14:editId="13780F84">
            <wp:simplePos x="0" y="0"/>
            <wp:positionH relativeFrom="column">
              <wp:posOffset>6924040</wp:posOffset>
            </wp:positionH>
            <wp:positionV relativeFrom="paragraph">
              <wp:posOffset>121920</wp:posOffset>
            </wp:positionV>
            <wp:extent cx="1762125" cy="742950"/>
            <wp:effectExtent l="0" t="0" r="9525" b="0"/>
            <wp:wrapSquare wrapText="bothSides"/>
            <wp:docPr id="711940155" name="תמונה 3" descr="http://upload.wikimedia.org/wikipedia/commons/thumb/d/dc/Sarin.png/220px-Sarin.png">
              <a:hlinkClick xmlns:a="http://schemas.openxmlformats.org/drawingml/2006/main" r:id="rId2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45" descr="http://upload.wikimedia.org/wikipedia/commons/thumb/d/dc/Sarin.png/220px-Sarin.png">
                      <a:hlinkClick r:id="rId2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8" r:link="rId30">
                      <a:extLst>
                        <a:ext uri="{BEBA8EAE-BF5A-486C-A8C5-ECC9F3942E4B}">
                          <a14:imgProps xmlns:a14="http://schemas.microsoft.com/office/drawing/2010/main">
                            <a14:imgLayer r:embed="rId2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24689">
        <w:rPr>
          <w:rFonts w:asciiTheme="majorBidi" w:hAnsiTheme="majorBidi" w:cstheme="majorBidi"/>
          <w:sz w:val="24"/>
          <w:szCs w:val="24"/>
        </w:rPr>
        <w:t xml:space="preserve"> </w:t>
      </w:r>
      <w:r w:rsidRPr="00624689">
        <w:rPr>
          <w:rFonts w:asciiTheme="majorBidi" w:hAnsiTheme="majorBidi" w:cstheme="majorBidi"/>
          <w:sz w:val="24"/>
          <w:szCs w:val="24"/>
        </w:rPr>
        <w:fldChar w:fldCharType="begin"/>
      </w:r>
      <w:r w:rsidRPr="00624689">
        <w:rPr>
          <w:rFonts w:asciiTheme="majorBidi" w:hAnsiTheme="majorBidi" w:cstheme="majorBidi"/>
          <w:sz w:val="24"/>
          <w:szCs w:val="24"/>
        </w:rPr>
        <w:instrText xml:space="preserve"> INCLUDEPICTURE "http://upload.wikimedia.org/wikipedia/commons/2/2f/Sulfur-mustard-2D-skeletal.png" \* MERGEFORMATINET </w:instrText>
      </w:r>
      <w:r w:rsidRPr="00624689">
        <w:rPr>
          <w:rFonts w:asciiTheme="majorBidi" w:hAnsiTheme="majorBidi" w:cstheme="majorBidi"/>
          <w:sz w:val="24"/>
          <w:szCs w:val="24"/>
        </w:rPr>
        <w:fldChar w:fldCharType="end"/>
      </w:r>
    </w:p>
    <w:p w14:paraId="30E3698D" w14:textId="77777777" w:rsidR="000B4D57" w:rsidRPr="00624689" w:rsidRDefault="000B4D57" w:rsidP="000B4D57">
      <w:pPr>
        <w:spacing w:line="360" w:lineRule="auto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                                    </w:t>
      </w:r>
    </w:p>
    <w:p w14:paraId="1F551174" w14:textId="77777777" w:rsidR="000B4D57" w:rsidRPr="00624689" w:rsidRDefault="000B4D57" w:rsidP="000B4D57">
      <w:pPr>
        <w:spacing w:after="480" w:line="240" w:lineRule="auto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br/>
        <w:t xml:space="preserve">                          </w:t>
      </w: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br/>
        <w:t xml:space="preserve">                                      סארין</w:t>
      </w: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tab/>
        <w:t xml:space="preserve">                                                                גז חרדל</w:t>
      </w:r>
    </w:p>
    <w:p w14:paraId="1D8B50B5" w14:textId="77777777" w:rsidR="000B4D57" w:rsidRPr="00624689" w:rsidRDefault="000B4D57" w:rsidP="004F17BA">
      <w:pPr>
        <w:pStyle w:val="ac"/>
        <w:numPr>
          <w:ilvl w:val="0"/>
          <w:numId w:val="26"/>
        </w:numPr>
        <w:spacing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ab/>
      </w:r>
      <w:r w:rsidRPr="00624689">
        <w:rPr>
          <w:rFonts w:asciiTheme="majorBidi" w:hAnsiTheme="majorBidi" w:cstheme="majorBidi"/>
          <w:sz w:val="24"/>
          <w:szCs w:val="24"/>
        </w:rPr>
        <w:t>i</w:t>
      </w:r>
      <w:r w:rsidRPr="00624689">
        <w:rPr>
          <w:rFonts w:asciiTheme="majorBidi" w:hAnsiTheme="majorBidi" w:cstheme="majorBidi"/>
          <w:sz w:val="24"/>
          <w:szCs w:val="24"/>
          <w:rtl/>
        </w:rPr>
        <w:t>.</w:t>
      </w:r>
      <w:r w:rsidRPr="00624689">
        <w:rPr>
          <w:rFonts w:asciiTheme="majorBidi" w:hAnsiTheme="majorBidi" w:cstheme="majorBidi"/>
          <w:sz w:val="24"/>
          <w:szCs w:val="24"/>
          <w:rtl/>
        </w:rPr>
        <w:tab/>
        <w:t>רשמו נוסחת מבנה מלאה לגז חרדל.</w:t>
      </w:r>
    </w:p>
    <w:p w14:paraId="04A3E0C3" w14:textId="77777777" w:rsidR="000B4D57" w:rsidRPr="00624689" w:rsidRDefault="000B4D57" w:rsidP="000B4D57">
      <w:pPr>
        <w:spacing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ab/>
      </w:r>
      <w:r w:rsidRPr="00624689">
        <w:rPr>
          <w:rFonts w:asciiTheme="majorBidi" w:hAnsiTheme="majorBidi" w:cstheme="majorBidi"/>
          <w:sz w:val="24"/>
          <w:szCs w:val="24"/>
        </w:rPr>
        <w:t>ii</w:t>
      </w:r>
      <w:r w:rsidRPr="00624689">
        <w:rPr>
          <w:rFonts w:asciiTheme="majorBidi" w:hAnsiTheme="majorBidi" w:cstheme="majorBidi"/>
          <w:sz w:val="24"/>
          <w:szCs w:val="24"/>
          <w:rtl/>
        </w:rPr>
        <w:t>.</w:t>
      </w:r>
      <w:r w:rsidRPr="00624689">
        <w:rPr>
          <w:rFonts w:asciiTheme="majorBidi" w:hAnsiTheme="majorBidi" w:cstheme="majorBidi"/>
          <w:sz w:val="24"/>
          <w:szCs w:val="24"/>
          <w:rtl/>
        </w:rPr>
        <w:tab/>
        <w:t>רשמו נוסחה מולקולרית לשני החומרים.</w:t>
      </w:r>
    </w:p>
    <w:p w14:paraId="1DF24460" w14:textId="77777777" w:rsidR="000B4D57" w:rsidRPr="00624689" w:rsidRDefault="000B4D57" w:rsidP="000B4D57">
      <w:pPr>
        <w:spacing w:before="120"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נתונים טמפרטורות ההיתוך וטמפרטורות הרתיחה של שני החומרים:</w:t>
      </w:r>
    </w:p>
    <w:tbl>
      <w:tblPr>
        <w:bidiVisual/>
        <w:tblW w:w="0" w:type="auto"/>
        <w:tblInd w:w="9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8"/>
        <w:gridCol w:w="2790"/>
        <w:gridCol w:w="2790"/>
      </w:tblGrid>
      <w:tr w:rsidR="000B4D57" w:rsidRPr="00624689" w14:paraId="1BE2E696" w14:textId="77777777" w:rsidTr="007220AB">
        <w:tc>
          <w:tcPr>
            <w:tcW w:w="1478" w:type="dxa"/>
            <w:shd w:val="clear" w:color="auto" w:fill="auto"/>
          </w:tcPr>
          <w:p w14:paraId="7235DECE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החומר</w:t>
            </w:r>
          </w:p>
        </w:tc>
        <w:tc>
          <w:tcPr>
            <w:tcW w:w="2790" w:type="dxa"/>
            <w:shd w:val="clear" w:color="auto" w:fill="auto"/>
          </w:tcPr>
          <w:p w14:paraId="17B16D10" w14:textId="77777777" w:rsidR="000B4D57" w:rsidRPr="00624689" w:rsidRDefault="000B4D57" w:rsidP="007220AB">
            <w:pPr>
              <w:spacing w:after="0"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טמפרטורת היתוך </w:t>
            </w: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</w:rPr>
              <w:t>o</w:t>
            </w: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</w:t>
            </w:r>
          </w:p>
        </w:tc>
        <w:tc>
          <w:tcPr>
            <w:tcW w:w="2790" w:type="dxa"/>
            <w:shd w:val="clear" w:color="auto" w:fill="auto"/>
          </w:tcPr>
          <w:p w14:paraId="0CB1CBC4" w14:textId="77777777" w:rsidR="000B4D57" w:rsidRPr="00624689" w:rsidRDefault="000B4D57" w:rsidP="007220AB">
            <w:pPr>
              <w:spacing w:after="0" w:line="360" w:lineRule="auto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טמפרטורת רתיחה </w:t>
            </w: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</w:rPr>
              <w:t>o</w:t>
            </w: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</w:t>
            </w:r>
          </w:p>
        </w:tc>
      </w:tr>
      <w:tr w:rsidR="000B4D57" w:rsidRPr="00624689" w14:paraId="3CE937B4" w14:textId="77777777" w:rsidTr="007220AB">
        <w:tc>
          <w:tcPr>
            <w:tcW w:w="1478" w:type="dxa"/>
            <w:shd w:val="clear" w:color="auto" w:fill="auto"/>
          </w:tcPr>
          <w:p w14:paraId="6AB4CDCC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סארין</w:t>
            </w:r>
          </w:p>
        </w:tc>
        <w:tc>
          <w:tcPr>
            <w:tcW w:w="2790" w:type="dxa"/>
            <w:shd w:val="clear" w:color="auto" w:fill="auto"/>
          </w:tcPr>
          <w:p w14:paraId="35480BFD" w14:textId="77777777" w:rsidR="000B4D57" w:rsidRPr="00624689" w:rsidRDefault="000B4D57" w:rsidP="007220AB">
            <w:pPr>
              <w:spacing w:after="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56 -</w:t>
            </w:r>
          </w:p>
        </w:tc>
        <w:tc>
          <w:tcPr>
            <w:tcW w:w="2790" w:type="dxa"/>
            <w:shd w:val="clear" w:color="auto" w:fill="auto"/>
          </w:tcPr>
          <w:p w14:paraId="2800AC92" w14:textId="77777777" w:rsidR="000B4D57" w:rsidRPr="00624689" w:rsidRDefault="000B4D57" w:rsidP="007220AB">
            <w:pPr>
              <w:spacing w:after="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158</w:t>
            </w:r>
          </w:p>
        </w:tc>
      </w:tr>
      <w:tr w:rsidR="000B4D57" w:rsidRPr="00624689" w14:paraId="5D57E472" w14:textId="77777777" w:rsidTr="007220AB">
        <w:tc>
          <w:tcPr>
            <w:tcW w:w="1478" w:type="dxa"/>
            <w:shd w:val="clear" w:color="auto" w:fill="auto"/>
          </w:tcPr>
          <w:p w14:paraId="5A0AC5FC" w14:textId="77777777" w:rsidR="000B4D57" w:rsidRPr="00624689" w:rsidRDefault="000B4D57" w:rsidP="007220AB">
            <w:pPr>
              <w:spacing w:after="0" w:line="36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גז חרדל</w:t>
            </w:r>
          </w:p>
        </w:tc>
        <w:tc>
          <w:tcPr>
            <w:tcW w:w="2790" w:type="dxa"/>
            <w:shd w:val="clear" w:color="auto" w:fill="auto"/>
          </w:tcPr>
          <w:p w14:paraId="6A5A4D54" w14:textId="77777777" w:rsidR="000B4D57" w:rsidRPr="00624689" w:rsidRDefault="000B4D57" w:rsidP="007220AB">
            <w:pPr>
              <w:spacing w:after="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14.4</w:t>
            </w:r>
          </w:p>
        </w:tc>
        <w:tc>
          <w:tcPr>
            <w:tcW w:w="2790" w:type="dxa"/>
            <w:shd w:val="clear" w:color="auto" w:fill="auto"/>
          </w:tcPr>
          <w:p w14:paraId="2555883A" w14:textId="77777777" w:rsidR="000B4D57" w:rsidRPr="00624689" w:rsidRDefault="000B4D57" w:rsidP="007220AB">
            <w:pPr>
              <w:spacing w:after="0" w:line="360" w:lineRule="auto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217</w:t>
            </w:r>
          </w:p>
        </w:tc>
      </w:tr>
    </w:tbl>
    <w:p w14:paraId="0FE3DF48" w14:textId="77777777" w:rsidR="000B4D57" w:rsidRPr="00624689" w:rsidRDefault="000B4D57" w:rsidP="000B4D57">
      <w:pPr>
        <w:spacing w:after="0" w:line="360" w:lineRule="auto"/>
        <w:rPr>
          <w:rFonts w:asciiTheme="majorBidi" w:hAnsiTheme="majorBidi" w:cstheme="majorBidi"/>
          <w:sz w:val="24"/>
          <w:szCs w:val="24"/>
          <w:rtl/>
        </w:rPr>
      </w:pPr>
    </w:p>
    <w:p w14:paraId="33F975EB" w14:textId="77777777" w:rsidR="000B4D57" w:rsidRPr="00624689" w:rsidRDefault="000B4D57" w:rsidP="004F17BA">
      <w:pPr>
        <w:pStyle w:val="ac"/>
        <w:numPr>
          <w:ilvl w:val="0"/>
          <w:numId w:val="26"/>
        </w:numPr>
        <w:spacing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ab/>
      </w:r>
      <w:r w:rsidRPr="00624689">
        <w:rPr>
          <w:rFonts w:asciiTheme="majorBidi" w:hAnsiTheme="majorBidi" w:cstheme="majorBidi"/>
          <w:sz w:val="24"/>
          <w:szCs w:val="24"/>
        </w:rPr>
        <w:t>i</w:t>
      </w:r>
      <w:r w:rsidRPr="00624689">
        <w:rPr>
          <w:rFonts w:asciiTheme="majorBidi" w:hAnsiTheme="majorBidi" w:cstheme="majorBidi"/>
          <w:sz w:val="24"/>
          <w:szCs w:val="24"/>
          <w:rtl/>
        </w:rPr>
        <w:t>.</w:t>
      </w:r>
      <w:r w:rsidRPr="00624689">
        <w:rPr>
          <w:rFonts w:asciiTheme="majorBidi" w:hAnsiTheme="majorBidi" w:cstheme="majorBidi"/>
          <w:sz w:val="24"/>
          <w:szCs w:val="24"/>
          <w:rtl/>
        </w:rPr>
        <w:tab/>
        <w:t xml:space="preserve">מהו מצב הצבירה של כל אחד מהחומרים בטמפרטורת החדר, </w:t>
      </w:r>
      <w:r w:rsidRPr="00624689">
        <w:rPr>
          <w:rFonts w:asciiTheme="majorBidi" w:hAnsiTheme="majorBidi" w:cstheme="majorBidi"/>
          <w:sz w:val="24"/>
          <w:szCs w:val="24"/>
        </w:rPr>
        <w:t>25</w:t>
      </w:r>
      <w:r w:rsidRPr="00624689">
        <w:rPr>
          <w:rFonts w:asciiTheme="majorBidi" w:hAnsiTheme="majorBidi" w:cstheme="majorBidi"/>
          <w:sz w:val="24"/>
          <w:szCs w:val="24"/>
          <w:vertAlign w:val="superscript"/>
        </w:rPr>
        <w:t>o</w:t>
      </w:r>
      <w:r w:rsidRPr="00624689">
        <w:rPr>
          <w:rFonts w:asciiTheme="majorBidi" w:hAnsiTheme="majorBidi" w:cstheme="majorBidi"/>
          <w:sz w:val="24"/>
          <w:szCs w:val="24"/>
        </w:rPr>
        <w:t>C</w:t>
      </w:r>
      <w:r w:rsidRPr="00624689">
        <w:rPr>
          <w:rFonts w:asciiTheme="majorBidi" w:hAnsiTheme="majorBidi" w:cstheme="majorBidi"/>
          <w:sz w:val="24"/>
          <w:szCs w:val="24"/>
          <w:rtl/>
        </w:rPr>
        <w:t>.</w:t>
      </w:r>
    </w:p>
    <w:p w14:paraId="042D8B05" w14:textId="77777777" w:rsidR="000B4D57" w:rsidRPr="00624689" w:rsidRDefault="000B4D57" w:rsidP="000B4D57">
      <w:pPr>
        <w:spacing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ab/>
      </w:r>
      <w:r w:rsidRPr="00624689">
        <w:rPr>
          <w:rFonts w:asciiTheme="majorBidi" w:hAnsiTheme="majorBidi" w:cstheme="majorBidi"/>
          <w:sz w:val="24"/>
          <w:szCs w:val="24"/>
        </w:rPr>
        <w:t>ii</w:t>
      </w:r>
      <w:r w:rsidRPr="00624689">
        <w:rPr>
          <w:rFonts w:asciiTheme="majorBidi" w:hAnsiTheme="majorBidi" w:cstheme="majorBidi"/>
          <w:sz w:val="24"/>
          <w:szCs w:val="24"/>
          <w:rtl/>
        </w:rPr>
        <w:t>.</w:t>
      </w:r>
      <w:r w:rsidRPr="00624689">
        <w:rPr>
          <w:rFonts w:asciiTheme="majorBidi" w:hAnsiTheme="majorBidi" w:cstheme="majorBidi"/>
          <w:sz w:val="24"/>
          <w:szCs w:val="24"/>
          <w:rtl/>
        </w:rPr>
        <w:tab/>
      </w: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t>הסבירו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מדוע לגז חרדל טמפרטורת רתיחה גבוהה מזו של סארין.</w:t>
      </w:r>
    </w:p>
    <w:p w14:paraId="623AFFB4" w14:textId="77777777" w:rsidR="000B4D57" w:rsidRPr="00624689" w:rsidRDefault="000B4D57" w:rsidP="000B4D57">
      <w:pPr>
        <w:spacing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ab/>
      </w:r>
      <w:r w:rsidRPr="00624689">
        <w:rPr>
          <w:rFonts w:asciiTheme="majorBidi" w:hAnsiTheme="majorBidi" w:cstheme="majorBidi"/>
          <w:sz w:val="24"/>
          <w:szCs w:val="24"/>
        </w:rPr>
        <w:t>iii</w:t>
      </w:r>
      <w:r w:rsidRPr="00624689">
        <w:rPr>
          <w:rFonts w:asciiTheme="majorBidi" w:hAnsiTheme="majorBidi" w:cstheme="majorBidi"/>
          <w:sz w:val="24"/>
          <w:szCs w:val="24"/>
          <w:rtl/>
        </w:rPr>
        <w:t>.</w:t>
      </w:r>
      <w:r w:rsidRPr="00624689">
        <w:rPr>
          <w:rFonts w:asciiTheme="majorBidi" w:hAnsiTheme="majorBidi" w:cstheme="majorBidi"/>
          <w:sz w:val="24"/>
          <w:szCs w:val="24"/>
          <w:rtl/>
        </w:rPr>
        <w:tab/>
        <w:t xml:space="preserve">לסארין מסיסות טובה יותר במים מאשר לגז חרדל.  </w:t>
      </w: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t>הסבירו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עובדה זו.</w:t>
      </w:r>
    </w:p>
    <w:p w14:paraId="0C7081C6" w14:textId="77777777" w:rsidR="000B4D57" w:rsidRPr="00624689" w:rsidRDefault="000B4D57" w:rsidP="004F17BA">
      <w:pPr>
        <w:pStyle w:val="ac"/>
        <w:numPr>
          <w:ilvl w:val="0"/>
          <w:numId w:val="26"/>
        </w:numPr>
        <w:spacing w:before="120"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ציינו מיהו הקשר הכי קוטבי בכל אחת מהמולקולות. </w:t>
      </w: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t>הראו חישוב</w:t>
      </w:r>
      <w:r w:rsidRPr="00624689">
        <w:rPr>
          <w:rFonts w:asciiTheme="majorBidi" w:hAnsiTheme="majorBidi" w:cstheme="majorBidi"/>
          <w:sz w:val="24"/>
          <w:szCs w:val="24"/>
          <w:rtl/>
        </w:rPr>
        <w:t>.</w:t>
      </w:r>
    </w:p>
    <w:p w14:paraId="532F3330" w14:textId="77777777" w:rsidR="000B4D57" w:rsidRPr="00624689" w:rsidRDefault="000B4D57" w:rsidP="000B4D57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lastRenderedPageBreak/>
        <w:t xml:space="preserve">       כספית כלורית, </w:t>
      </w:r>
      <w:r w:rsidRPr="00624689">
        <w:rPr>
          <w:rFonts w:asciiTheme="majorBidi" w:hAnsiTheme="majorBidi" w:cstheme="majorBidi"/>
          <w:sz w:val="24"/>
          <w:szCs w:val="24"/>
        </w:rPr>
        <w:t>HgC</w:t>
      </w:r>
      <w:r w:rsidRPr="00624689">
        <w:rPr>
          <w:rFonts w:asciiTheme="majorBidi" w:hAnsiTheme="majorBidi" w:cstheme="majorBidi"/>
          <w:b/>
          <w:bCs/>
          <w:sz w:val="24"/>
          <w:szCs w:val="24"/>
        </w:rPr>
        <w:t>l</w:t>
      </w:r>
      <w:r w:rsidRPr="00624689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624689">
        <w:rPr>
          <w:rFonts w:asciiTheme="majorBidi" w:hAnsiTheme="majorBidi" w:cstheme="majorBidi"/>
          <w:sz w:val="24"/>
          <w:szCs w:val="24"/>
        </w:rPr>
        <w:t>(s)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, שימשה בימי הביניים לחיטוי פצעים וטיפול בחולים. התברר שהחומר גורם </w:t>
      </w:r>
      <w:r w:rsidRPr="00624689">
        <w:rPr>
          <w:rFonts w:asciiTheme="majorBidi" w:hAnsiTheme="majorBidi" w:cstheme="majorBidi"/>
          <w:sz w:val="24"/>
          <w:szCs w:val="24"/>
          <w:rtl/>
        </w:rPr>
        <w:br/>
        <w:t xml:space="preserve">       להרעלת כספית והוא קטלני.</w:t>
      </w:r>
    </w:p>
    <w:p w14:paraId="54CBA35C" w14:textId="77777777" w:rsidR="000B4D57" w:rsidRPr="00624689" w:rsidRDefault="000B4D57" w:rsidP="004F17BA">
      <w:pPr>
        <w:pStyle w:val="ac"/>
        <w:numPr>
          <w:ilvl w:val="0"/>
          <w:numId w:val="26"/>
        </w:numPr>
        <w:spacing w:before="120"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624689">
        <w:rPr>
          <w:rFonts w:asciiTheme="majorBidi" w:hAnsiTheme="majorBidi" w:cstheme="majorBidi"/>
          <w:sz w:val="24"/>
          <w:szCs w:val="24"/>
          <w:rtl/>
        </w:rPr>
        <w:tab/>
      </w:r>
      <w:r w:rsidRPr="00624689">
        <w:rPr>
          <w:rFonts w:asciiTheme="majorBidi" w:hAnsiTheme="majorBidi" w:cstheme="majorBidi"/>
          <w:sz w:val="24"/>
          <w:szCs w:val="24"/>
        </w:rPr>
        <w:t>i</w:t>
      </w:r>
      <w:r w:rsidRPr="00624689">
        <w:rPr>
          <w:rFonts w:asciiTheme="majorBidi" w:hAnsiTheme="majorBidi" w:cstheme="majorBidi"/>
          <w:sz w:val="24"/>
          <w:szCs w:val="24"/>
          <w:rtl/>
        </w:rPr>
        <w:t>.</w:t>
      </w:r>
      <w:r w:rsidRPr="00624689">
        <w:rPr>
          <w:rFonts w:asciiTheme="majorBidi" w:hAnsiTheme="majorBidi" w:cstheme="majorBidi"/>
          <w:sz w:val="24"/>
          <w:szCs w:val="24"/>
          <w:rtl/>
        </w:rPr>
        <w:tab/>
        <w:t>רשמו ניסוח לתהליך ההמסה של כספית כלורית במים.</w:t>
      </w:r>
    </w:p>
    <w:p w14:paraId="2346E1FB" w14:textId="77777777" w:rsidR="000B4D57" w:rsidRPr="00624689" w:rsidRDefault="000B4D57" w:rsidP="000B4D57">
      <w:pPr>
        <w:spacing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ab/>
      </w:r>
      <w:r w:rsidRPr="00624689">
        <w:rPr>
          <w:rFonts w:asciiTheme="majorBidi" w:hAnsiTheme="majorBidi" w:cstheme="majorBidi"/>
          <w:sz w:val="24"/>
          <w:szCs w:val="24"/>
        </w:rPr>
        <w:t>ii</w:t>
      </w:r>
      <w:r w:rsidRPr="00624689">
        <w:rPr>
          <w:rFonts w:asciiTheme="majorBidi" w:hAnsiTheme="majorBidi" w:cstheme="majorBidi"/>
          <w:sz w:val="24"/>
          <w:szCs w:val="24"/>
          <w:rtl/>
        </w:rPr>
        <w:t>.</w:t>
      </w:r>
      <w:r w:rsidRPr="00624689">
        <w:rPr>
          <w:rFonts w:asciiTheme="majorBidi" w:hAnsiTheme="majorBidi" w:cstheme="majorBidi"/>
          <w:sz w:val="24"/>
          <w:szCs w:val="24"/>
          <w:rtl/>
        </w:rPr>
        <w:tab/>
        <w:t xml:space="preserve">תארו </w:t>
      </w:r>
      <w:r w:rsidRPr="00624689">
        <w:rPr>
          <w:rFonts w:asciiTheme="majorBidi" w:hAnsiTheme="majorBidi" w:cstheme="majorBidi"/>
          <w:sz w:val="24"/>
          <w:szCs w:val="24"/>
          <w:u w:val="single"/>
          <w:rtl/>
        </w:rPr>
        <w:t>ברמה המיקרוסקופית</w:t>
      </w:r>
      <w:r w:rsidRPr="00624689">
        <w:rPr>
          <w:rFonts w:asciiTheme="majorBidi" w:hAnsiTheme="majorBidi" w:cstheme="majorBidi"/>
          <w:sz w:val="24"/>
          <w:szCs w:val="24"/>
          <w:rtl/>
        </w:rPr>
        <w:t xml:space="preserve"> את התמיסה של כספית כלורית במים.</w:t>
      </w:r>
    </w:p>
    <w:p w14:paraId="715820B0" w14:textId="77777777" w:rsidR="000B4D57" w:rsidRPr="00624689" w:rsidRDefault="000B4D57" w:rsidP="000B4D57">
      <w:pPr>
        <w:spacing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ab/>
      </w:r>
      <w:r w:rsidRPr="00624689">
        <w:rPr>
          <w:rFonts w:asciiTheme="majorBidi" w:hAnsiTheme="majorBidi" w:cstheme="majorBidi"/>
          <w:sz w:val="24"/>
          <w:szCs w:val="24"/>
        </w:rPr>
        <w:t>iii</w:t>
      </w:r>
      <w:r w:rsidRPr="00624689">
        <w:rPr>
          <w:rFonts w:asciiTheme="majorBidi" w:hAnsiTheme="majorBidi" w:cstheme="majorBidi"/>
          <w:sz w:val="24"/>
          <w:szCs w:val="24"/>
          <w:rtl/>
        </w:rPr>
        <w:t>.</w:t>
      </w:r>
      <w:r w:rsidRPr="00624689">
        <w:rPr>
          <w:rFonts w:asciiTheme="majorBidi" w:hAnsiTheme="majorBidi" w:cstheme="majorBidi"/>
          <w:sz w:val="24"/>
          <w:szCs w:val="24"/>
          <w:rtl/>
        </w:rPr>
        <w:tab/>
        <w:t>רשמו ניסוח לתהליך ההמסה של סארין במים.</w:t>
      </w:r>
    </w:p>
    <w:p w14:paraId="5CEAFD37" w14:textId="77777777" w:rsidR="000B4D57" w:rsidRPr="00624689" w:rsidRDefault="000B4D57" w:rsidP="000B4D57">
      <w:pPr>
        <w:spacing w:after="0" w:line="360" w:lineRule="auto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ab/>
      </w:r>
      <w:r w:rsidRPr="00624689">
        <w:rPr>
          <w:rFonts w:asciiTheme="majorBidi" w:hAnsiTheme="majorBidi" w:cstheme="majorBidi"/>
          <w:sz w:val="24"/>
          <w:szCs w:val="24"/>
        </w:rPr>
        <w:t>iv</w:t>
      </w:r>
      <w:r w:rsidRPr="00624689">
        <w:rPr>
          <w:rFonts w:asciiTheme="majorBidi" w:hAnsiTheme="majorBidi" w:cstheme="majorBidi"/>
          <w:sz w:val="24"/>
          <w:szCs w:val="24"/>
          <w:rtl/>
        </w:rPr>
        <w:t>.</w:t>
      </w:r>
      <w:r w:rsidRPr="00624689">
        <w:rPr>
          <w:rFonts w:asciiTheme="majorBidi" w:hAnsiTheme="majorBidi" w:cstheme="majorBidi"/>
          <w:sz w:val="24"/>
          <w:szCs w:val="24"/>
          <w:rtl/>
        </w:rPr>
        <w:tab/>
        <w:t>הציעו דרך להבחין בין שתי התמיסות.</w:t>
      </w:r>
    </w:p>
    <w:p w14:paraId="3E011BCB" w14:textId="77777777" w:rsidR="000B4D57" w:rsidRPr="00624689" w:rsidRDefault="000B4D57" w:rsidP="004F17BA">
      <w:pPr>
        <w:pStyle w:val="ac"/>
        <w:numPr>
          <w:ilvl w:val="0"/>
          <w:numId w:val="26"/>
        </w:numPr>
        <w:spacing w:before="120" w:after="0" w:line="360" w:lineRule="auto"/>
        <w:jc w:val="both"/>
        <w:rPr>
          <w:rFonts w:asciiTheme="majorBidi" w:hAnsiTheme="majorBidi" w:cstheme="majorBidi"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החליפו את אטום הגפרית במולקולת גז החרדל באטום חמצן. איזו קבוצה פונקציונלית קיימת במולקולה החדשה?</w:t>
      </w:r>
    </w:p>
    <w:p w14:paraId="6FFC7235" w14:textId="77777777" w:rsidR="000B4D57" w:rsidRPr="00624689" w:rsidRDefault="000B4D57" w:rsidP="000B4D57">
      <w:pPr>
        <w:spacing w:after="0" w:line="360" w:lineRule="auto"/>
        <w:ind w:left="454" w:hanging="454"/>
        <w:jc w:val="both"/>
        <w:rPr>
          <w:rFonts w:asciiTheme="majorBidi" w:hAnsiTheme="majorBidi" w:cstheme="majorBidi"/>
          <w:b/>
          <w:bCs/>
          <w:sz w:val="24"/>
          <w:szCs w:val="24"/>
          <w:rtl/>
        </w:rPr>
      </w:pPr>
    </w:p>
    <w:p w14:paraId="0BEC2466" w14:textId="1BADA76B" w:rsidR="000B4D57" w:rsidRPr="00624689" w:rsidRDefault="000B4D57" w:rsidP="004F17BA">
      <w:pPr>
        <w:pStyle w:val="ac"/>
        <w:numPr>
          <w:ilvl w:val="0"/>
          <w:numId w:val="27"/>
        </w:num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624689">
        <w:rPr>
          <w:rFonts w:asciiTheme="majorBidi" w:hAnsiTheme="majorBidi" w:cstheme="majorBidi"/>
          <w:b/>
          <w:bCs/>
          <w:sz w:val="24"/>
          <w:szCs w:val="24"/>
          <w:rtl/>
        </w:rPr>
        <w:t xml:space="preserve">שאלה </w:t>
      </w:r>
    </w:p>
    <w:p w14:paraId="7D3D18B2" w14:textId="77777777" w:rsidR="000B4D57" w:rsidRPr="00624689" w:rsidRDefault="000B4D57" w:rsidP="000B4D57">
      <w:pPr>
        <w:spacing w:before="120" w:after="0" w:line="360" w:lineRule="auto"/>
        <w:ind w:left="454" w:hanging="454"/>
        <w:jc w:val="both"/>
        <w:rPr>
          <w:rFonts w:asciiTheme="majorBidi" w:hAnsiTheme="majorBidi" w:cstheme="majorBidi"/>
          <w:noProof/>
          <w:sz w:val="24"/>
          <w:szCs w:val="24"/>
          <w:rtl/>
        </w:rPr>
      </w:pPr>
      <w:r w:rsidRPr="00624689">
        <w:rPr>
          <w:rFonts w:asciiTheme="majorBidi" w:hAnsiTheme="majorBidi" w:cstheme="majorBidi"/>
          <w:sz w:val="24"/>
          <w:szCs w:val="24"/>
          <w:rtl/>
        </w:rPr>
        <w:t>בטבלה נתונים עבור שישה חומרים שונים</w:t>
      </w:r>
      <w:r w:rsidRPr="00624689">
        <w:rPr>
          <w:rFonts w:asciiTheme="majorBidi" w:hAnsiTheme="majorBidi" w:cstheme="majorBidi"/>
          <w:noProof/>
          <w:sz w:val="24"/>
          <w:szCs w:val="24"/>
          <w:rtl/>
        </w:rPr>
        <w:t xml:space="preserve">: </w:t>
      </w:r>
    </w:p>
    <w:tbl>
      <w:tblPr>
        <w:bidiVisual/>
        <w:tblW w:w="9108" w:type="dxa"/>
        <w:tblInd w:w="8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21"/>
        <w:gridCol w:w="1447"/>
        <w:gridCol w:w="1119"/>
        <w:gridCol w:w="5721"/>
      </w:tblGrid>
      <w:tr w:rsidR="000B4D57" w:rsidRPr="00624689" w14:paraId="421F6416" w14:textId="77777777" w:rsidTr="007220AB"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E954FC" w14:textId="77777777" w:rsidR="000B4D57" w:rsidRPr="00624689" w:rsidRDefault="000B4D57" w:rsidP="007220AB">
            <w:pPr>
              <w:spacing w:after="0" w:line="360" w:lineRule="auto"/>
              <w:ind w:left="454" w:hanging="454"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החומר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16E05D0" w14:textId="77777777" w:rsidR="000B4D57" w:rsidRPr="00624689" w:rsidRDefault="000B4D57" w:rsidP="007220AB">
            <w:pPr>
              <w:spacing w:after="0" w:line="240" w:lineRule="auto"/>
              <w:ind w:left="176" w:hanging="176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נקודת היתוך </w:t>
            </w: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(°C)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4E1D43A" w14:textId="77777777" w:rsidR="000B4D57" w:rsidRPr="00624689" w:rsidRDefault="000B4D57" w:rsidP="007220AB">
            <w:pPr>
              <w:spacing w:after="0" w:line="240" w:lineRule="auto"/>
              <w:ind w:left="88" w:hanging="88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מוליכות חשמלית</w:t>
            </w:r>
          </w:p>
          <w:p w14:paraId="4697A2D7" w14:textId="77777777" w:rsidR="000B4D57" w:rsidRPr="00624689" w:rsidRDefault="000B4D57" w:rsidP="007220AB">
            <w:pPr>
              <w:spacing w:after="0" w:line="360" w:lineRule="auto"/>
              <w:ind w:left="454" w:hanging="454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כנוזל</w:t>
            </w:r>
          </w:p>
        </w:tc>
        <w:tc>
          <w:tcPr>
            <w:tcW w:w="5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4EEFEA" w14:textId="77777777" w:rsidR="000B4D57" w:rsidRPr="00624689" w:rsidRDefault="000B4D57" w:rsidP="007220AB">
            <w:pPr>
              <w:spacing w:after="0" w:line="240" w:lineRule="auto"/>
              <w:ind w:left="454" w:hanging="454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מבנה מיקרו ו/או </w:t>
            </w:r>
          </w:p>
          <w:p w14:paraId="6956CDBB" w14:textId="77777777" w:rsidR="000B4D57" w:rsidRPr="00624689" w:rsidRDefault="000B4D57" w:rsidP="007220AB">
            <w:pPr>
              <w:spacing w:after="0" w:line="360" w:lineRule="auto"/>
              <w:ind w:left="454" w:hanging="454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תכונות מאקרו</w:t>
            </w:r>
          </w:p>
        </w:tc>
      </w:tr>
      <w:tr w:rsidR="000B4D57" w:rsidRPr="00624689" w14:paraId="6A78032E" w14:textId="77777777" w:rsidTr="007220AB"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94F8213" w14:textId="77777777" w:rsidR="000B4D57" w:rsidRPr="00624689" w:rsidRDefault="000B4D57" w:rsidP="007220AB">
            <w:pPr>
              <w:spacing w:after="120" w:line="360" w:lineRule="auto"/>
              <w:ind w:left="454" w:hanging="454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</w:rPr>
              <w:t>A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A3DE3D4" w14:textId="77777777" w:rsidR="000B4D57" w:rsidRPr="00624689" w:rsidRDefault="000B4D57" w:rsidP="007220AB">
            <w:pPr>
              <w:spacing w:after="120" w:line="360" w:lineRule="auto"/>
              <w:ind w:left="454" w:hanging="454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210 -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59F617" w14:textId="77777777" w:rsidR="000B4D57" w:rsidRPr="00624689" w:rsidRDefault="000B4D57" w:rsidP="007220AB">
            <w:pPr>
              <w:spacing w:after="120" w:line="360" w:lineRule="auto"/>
              <w:ind w:left="454" w:hanging="454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-</w:t>
            </w:r>
          </w:p>
        </w:tc>
        <w:tc>
          <w:tcPr>
            <w:tcW w:w="5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427B11" w14:textId="77777777" w:rsidR="000B4D57" w:rsidRPr="00624689" w:rsidRDefault="000B4D57" w:rsidP="007220AB">
            <w:pPr>
              <w:spacing w:after="120" w:line="360" w:lineRule="auto"/>
              <w:ind w:left="454" w:hanging="454"/>
              <w:rPr>
                <w:rFonts w:asciiTheme="majorBidi" w:hAnsiTheme="majorBidi" w:cstheme="majorBidi"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במולקולות קיים בין האטומים קשר קוולנטי לא קוטבי.</w:t>
            </w:r>
          </w:p>
        </w:tc>
      </w:tr>
      <w:tr w:rsidR="000B4D57" w:rsidRPr="00624689" w14:paraId="1B9C25FA" w14:textId="77777777" w:rsidTr="007220AB"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91EEAE8" w14:textId="77777777" w:rsidR="000B4D57" w:rsidRPr="00624689" w:rsidRDefault="000B4D57" w:rsidP="007220AB">
            <w:pPr>
              <w:spacing w:after="120" w:line="360" w:lineRule="auto"/>
              <w:ind w:left="454" w:hanging="454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</w:rPr>
              <w:t>B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2268F09" w14:textId="77777777" w:rsidR="000B4D57" w:rsidRPr="00624689" w:rsidRDefault="000B4D57" w:rsidP="007220AB">
            <w:pPr>
              <w:spacing w:after="120" w:line="360" w:lineRule="auto"/>
              <w:ind w:left="454" w:hanging="454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170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C4A346C" w14:textId="77777777" w:rsidR="000B4D57" w:rsidRPr="00624689" w:rsidRDefault="000B4D57" w:rsidP="007220AB">
            <w:pPr>
              <w:spacing w:after="120" w:line="360" w:lineRule="auto"/>
              <w:ind w:left="454" w:hanging="454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+</w:t>
            </w:r>
          </w:p>
        </w:tc>
        <w:tc>
          <w:tcPr>
            <w:tcW w:w="5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5C9D925" w14:textId="77777777" w:rsidR="000B4D57" w:rsidRPr="00624689" w:rsidRDefault="000B4D57" w:rsidP="007220AB">
            <w:pPr>
              <w:spacing w:after="120" w:line="360" w:lineRule="auto"/>
              <w:ind w:left="454" w:hanging="454"/>
              <w:rPr>
                <w:rFonts w:asciiTheme="majorBidi" w:hAnsiTheme="majorBidi" w:cstheme="majorBidi"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מבנה ענק בו הקישור בין אניונים לבין קטיונים.</w:t>
            </w:r>
          </w:p>
        </w:tc>
      </w:tr>
      <w:tr w:rsidR="000B4D57" w:rsidRPr="00624689" w14:paraId="687A0D04" w14:textId="77777777" w:rsidTr="007220AB"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069B0E0" w14:textId="77777777" w:rsidR="000B4D57" w:rsidRPr="00624689" w:rsidRDefault="000B4D57" w:rsidP="007220AB">
            <w:pPr>
              <w:spacing w:after="120" w:line="360" w:lineRule="auto"/>
              <w:ind w:left="454" w:hanging="454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</w:rPr>
              <w:t>C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B35F0A" w14:textId="77777777" w:rsidR="000B4D57" w:rsidRPr="00624689" w:rsidRDefault="000B4D57" w:rsidP="007220AB">
            <w:pPr>
              <w:spacing w:after="120" w:line="360" w:lineRule="auto"/>
              <w:ind w:left="454" w:hanging="454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93 -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951B80E" w14:textId="77777777" w:rsidR="000B4D57" w:rsidRPr="00624689" w:rsidRDefault="000B4D57" w:rsidP="007220AB">
            <w:pPr>
              <w:spacing w:after="120" w:line="360" w:lineRule="auto"/>
              <w:ind w:left="454" w:hanging="454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-</w:t>
            </w:r>
          </w:p>
        </w:tc>
        <w:tc>
          <w:tcPr>
            <w:tcW w:w="5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F0EDE7C" w14:textId="77777777" w:rsidR="000B4D57" w:rsidRPr="00624689" w:rsidRDefault="000B4D57" w:rsidP="007220AB">
            <w:pPr>
              <w:spacing w:after="120" w:line="360" w:lineRule="auto"/>
              <w:ind w:left="454" w:hanging="454"/>
              <w:rPr>
                <w:rFonts w:asciiTheme="majorBidi" w:hAnsiTheme="majorBidi" w:cstheme="majorBidi"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בין המולקולות קיימים כוחות ון-דר-ולס וקשרי מימן.</w:t>
            </w:r>
          </w:p>
        </w:tc>
      </w:tr>
      <w:tr w:rsidR="000B4D57" w:rsidRPr="00624689" w14:paraId="61108DFB" w14:textId="77777777" w:rsidTr="007220AB"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D5247B8" w14:textId="77777777" w:rsidR="000B4D57" w:rsidRPr="00624689" w:rsidRDefault="000B4D57" w:rsidP="007220AB">
            <w:pPr>
              <w:spacing w:after="120" w:line="360" w:lineRule="auto"/>
              <w:ind w:left="454" w:hanging="454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</w:rPr>
              <w:t>D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8961B96" w14:textId="77777777" w:rsidR="000B4D57" w:rsidRPr="00624689" w:rsidRDefault="000B4D57" w:rsidP="007220AB">
            <w:pPr>
              <w:spacing w:after="120" w:line="360" w:lineRule="auto"/>
              <w:ind w:left="454" w:hanging="454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254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1AD16BE" w14:textId="77777777" w:rsidR="000B4D57" w:rsidRPr="00624689" w:rsidRDefault="000B4D57" w:rsidP="007220AB">
            <w:pPr>
              <w:spacing w:after="120" w:line="360" w:lineRule="auto"/>
              <w:ind w:left="454" w:hanging="454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+</w:t>
            </w:r>
          </w:p>
        </w:tc>
        <w:tc>
          <w:tcPr>
            <w:tcW w:w="5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284E5B47" w14:textId="77777777" w:rsidR="000B4D57" w:rsidRPr="00624689" w:rsidRDefault="000B4D57" w:rsidP="007220AB">
            <w:pPr>
              <w:spacing w:after="120" w:line="360" w:lineRule="auto"/>
              <w:ind w:left="454" w:hanging="454"/>
              <w:rPr>
                <w:rFonts w:asciiTheme="majorBidi" w:hAnsiTheme="majorBidi" w:cstheme="majorBidi"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מסה של מול חומר שווה ל-69 גרם.</w:t>
            </w:r>
          </w:p>
        </w:tc>
      </w:tr>
      <w:tr w:rsidR="000B4D57" w:rsidRPr="00624689" w14:paraId="3041D34C" w14:textId="77777777" w:rsidTr="007220AB"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23B232" w14:textId="77777777" w:rsidR="000B4D57" w:rsidRPr="00624689" w:rsidRDefault="000B4D57" w:rsidP="007220AB">
            <w:pPr>
              <w:spacing w:after="120" w:line="360" w:lineRule="auto"/>
              <w:ind w:left="454" w:hanging="454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</w:rPr>
              <w:t>E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78041B" w14:textId="77777777" w:rsidR="000B4D57" w:rsidRPr="00624689" w:rsidRDefault="000B4D57" w:rsidP="007220AB">
            <w:pPr>
              <w:spacing w:after="120" w:line="360" w:lineRule="auto"/>
              <w:ind w:left="454" w:hanging="454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117 -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422E69" w14:textId="77777777" w:rsidR="000B4D57" w:rsidRPr="00624689" w:rsidRDefault="000B4D57" w:rsidP="007220AB">
            <w:pPr>
              <w:spacing w:after="120" w:line="360" w:lineRule="auto"/>
              <w:ind w:left="454" w:hanging="454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-</w:t>
            </w:r>
          </w:p>
        </w:tc>
        <w:tc>
          <w:tcPr>
            <w:tcW w:w="5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FB719A" w14:textId="77777777" w:rsidR="000B4D57" w:rsidRPr="00624689" w:rsidRDefault="000B4D57" w:rsidP="007220AB">
            <w:pPr>
              <w:spacing w:after="120" w:line="36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במולקולה יש אזור בו צפיפות האלקטרונים נמוכה ואזור בו צפיפות האלקטרונים גבוהה.</w:t>
            </w:r>
          </w:p>
        </w:tc>
      </w:tr>
      <w:tr w:rsidR="000B4D57" w:rsidRPr="00624689" w14:paraId="71B9E143" w14:textId="77777777" w:rsidTr="007220AB"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53E6D8" w14:textId="77777777" w:rsidR="000B4D57" w:rsidRPr="00624689" w:rsidRDefault="000B4D57" w:rsidP="007220AB">
            <w:pPr>
              <w:spacing w:after="120" w:line="360" w:lineRule="auto"/>
              <w:ind w:left="454" w:hanging="454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</w:rPr>
              <w:t>F</w:t>
            </w:r>
          </w:p>
        </w:tc>
        <w:tc>
          <w:tcPr>
            <w:tcW w:w="14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5CBDD4F" w14:textId="77777777" w:rsidR="000B4D57" w:rsidRPr="00624689" w:rsidRDefault="000B4D57" w:rsidP="007220AB">
            <w:pPr>
              <w:spacing w:after="120" w:line="360" w:lineRule="auto"/>
              <w:ind w:left="454" w:hanging="454"/>
              <w:jc w:val="center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38.8-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8F60EAB" w14:textId="77777777" w:rsidR="000B4D57" w:rsidRPr="00624689" w:rsidRDefault="000B4D57" w:rsidP="007220AB">
            <w:pPr>
              <w:spacing w:after="120" w:line="360" w:lineRule="auto"/>
              <w:ind w:left="454" w:hanging="454"/>
              <w:jc w:val="center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+</w:t>
            </w:r>
          </w:p>
        </w:tc>
        <w:tc>
          <w:tcPr>
            <w:tcW w:w="57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9D906A" w14:textId="77777777" w:rsidR="000B4D57" w:rsidRPr="00624689" w:rsidRDefault="000B4D57" w:rsidP="007220AB">
            <w:pPr>
              <w:spacing w:after="120" w:line="360" w:lineRule="auto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מבנה ענק המכיל גלעינים בים של אלקטרונים</w:t>
            </w:r>
          </w:p>
        </w:tc>
      </w:tr>
    </w:tbl>
    <w:p w14:paraId="0303AE5F" w14:textId="77777777" w:rsidR="000B4D57" w:rsidRPr="00624689" w:rsidRDefault="000B4D57" w:rsidP="000B4D57">
      <w:pPr>
        <w:spacing w:after="0" w:line="360" w:lineRule="auto"/>
        <w:ind w:left="-180" w:right="-360" w:hanging="337"/>
        <w:jc w:val="both"/>
        <w:rPr>
          <w:rFonts w:asciiTheme="majorBidi" w:hAnsiTheme="majorBidi" w:cstheme="majorBidi"/>
          <w:sz w:val="24"/>
          <w:szCs w:val="24"/>
          <w:rtl/>
        </w:rPr>
      </w:pPr>
    </w:p>
    <w:p w14:paraId="3F4533A0" w14:textId="77777777" w:rsidR="000B4D57" w:rsidRPr="00624689" w:rsidRDefault="000B4D57" w:rsidP="000B4D57">
      <w:pPr>
        <w:spacing w:after="0" w:line="360" w:lineRule="auto"/>
        <w:ind w:left="-180" w:right="-360" w:hanging="337"/>
        <w:jc w:val="both"/>
        <w:rPr>
          <w:rFonts w:asciiTheme="majorBidi" w:hAnsiTheme="majorBidi" w:cstheme="majorBidi"/>
          <w:sz w:val="24"/>
          <w:szCs w:val="24"/>
          <w:rtl/>
        </w:rPr>
      </w:pPr>
    </w:p>
    <w:tbl>
      <w:tblPr>
        <w:bidiVisual/>
        <w:tblW w:w="9213" w:type="dxa"/>
        <w:tblInd w:w="-477" w:type="dxa"/>
        <w:tblLook w:val="04A0" w:firstRow="1" w:lastRow="0" w:firstColumn="1" w:lastColumn="0" w:noHBand="0" w:noVBand="1"/>
      </w:tblPr>
      <w:tblGrid>
        <w:gridCol w:w="9213"/>
      </w:tblGrid>
      <w:tr w:rsidR="000B4D57" w:rsidRPr="00624689" w14:paraId="1F6F1EBF" w14:textId="77777777" w:rsidTr="007220AB">
        <w:tc>
          <w:tcPr>
            <w:tcW w:w="9213" w:type="dxa"/>
            <w:vAlign w:val="center"/>
            <w:hideMark/>
          </w:tcPr>
          <w:p w14:paraId="5CDA550C" w14:textId="77777777" w:rsidR="000B4D57" w:rsidRPr="00624689" w:rsidRDefault="000B4D57" w:rsidP="004F17BA">
            <w:pPr>
              <w:pStyle w:val="ac"/>
              <w:numPr>
                <w:ilvl w:val="0"/>
                <w:numId w:val="25"/>
              </w:numPr>
              <w:spacing w:after="0" w:line="360" w:lineRule="auto"/>
              <w:ind w:hanging="345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lastRenderedPageBreak/>
              <w:t xml:space="preserve">היעזרו בנתונים בטבלה וזהה בעזרתם את ששת החומרים 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>A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– 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>F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מהרשימה הבאה:</w:t>
            </w:r>
          </w:p>
          <w:p w14:paraId="3EFD889F" w14:textId="77777777" w:rsidR="000B4D57" w:rsidRPr="00624689" w:rsidRDefault="000B4D57" w:rsidP="007220AB">
            <w:pPr>
              <w:spacing w:after="0" w:line="360" w:lineRule="auto"/>
              <w:ind w:left="-1" w:right="-360" w:hanging="345"/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</w:rPr>
              <w:t xml:space="preserve">     </w:t>
            </w:r>
            <w:r w:rsidRPr="00624689">
              <w:rPr>
                <w:rFonts w:asciiTheme="majorBidi" w:hAnsiTheme="majorBidi" w:cstheme="majorBidi"/>
                <w:sz w:val="24"/>
                <w:szCs w:val="24"/>
                <w:lang w:val="pt-BR"/>
              </w:rPr>
              <w:t>NH</w:t>
            </w:r>
            <w:r w:rsidRPr="00624689">
              <w:rPr>
                <w:rFonts w:asciiTheme="majorBidi" w:hAnsiTheme="majorBidi" w:cstheme="majorBidi"/>
                <w:sz w:val="24"/>
                <w:szCs w:val="24"/>
                <w:vertAlign w:val="subscript"/>
                <w:lang w:val="pt-BR"/>
              </w:rPr>
              <w:t>4</w:t>
            </w:r>
            <w:r w:rsidRPr="00624689">
              <w:rPr>
                <w:rFonts w:asciiTheme="majorBidi" w:hAnsiTheme="majorBidi" w:cstheme="majorBidi"/>
                <w:sz w:val="24"/>
                <w:szCs w:val="24"/>
                <w:lang w:val="pt-BR"/>
              </w:rPr>
              <w:t>NO</w:t>
            </w:r>
            <w:r w:rsidRPr="00624689">
              <w:rPr>
                <w:rFonts w:asciiTheme="majorBidi" w:hAnsiTheme="majorBidi" w:cstheme="majorBidi"/>
                <w:sz w:val="24"/>
                <w:szCs w:val="24"/>
                <w:vertAlign w:val="subscript"/>
                <w:lang w:val="pt-BR"/>
              </w:rPr>
              <w:t xml:space="preserve">3   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  <w:lang w:val="pt-BR"/>
              </w:rPr>
              <w:t>,</w:t>
            </w:r>
            <w:r w:rsidRPr="00624689">
              <w:rPr>
                <w:rFonts w:asciiTheme="majorBidi" w:hAnsiTheme="majorBidi" w:cstheme="majorBidi"/>
                <w:sz w:val="24"/>
                <w:szCs w:val="24"/>
                <w:vertAlign w:val="subscript"/>
                <w:lang w:val="pt-BR"/>
              </w:rPr>
              <w:t xml:space="preserve">     </w:t>
            </w:r>
            <w:r w:rsidRPr="00624689">
              <w:rPr>
                <w:rFonts w:asciiTheme="majorBidi" w:hAnsiTheme="majorBidi" w:cstheme="majorBidi"/>
                <w:sz w:val="24"/>
                <w:szCs w:val="24"/>
                <w:lang w:val="pt-BR"/>
              </w:rPr>
              <w:t xml:space="preserve">  LiNO</w:t>
            </w:r>
            <w:r w:rsidRPr="00624689">
              <w:rPr>
                <w:rFonts w:asciiTheme="majorBidi" w:hAnsiTheme="majorBidi" w:cstheme="majorBidi"/>
                <w:sz w:val="24"/>
                <w:szCs w:val="24"/>
                <w:vertAlign w:val="subscript"/>
                <w:lang w:val="pt-BR"/>
              </w:rPr>
              <w:t>3</w:t>
            </w:r>
            <w:r w:rsidRPr="00624689">
              <w:rPr>
                <w:rFonts w:asciiTheme="majorBidi" w:hAnsiTheme="majorBidi" w:cstheme="majorBidi"/>
                <w:sz w:val="24"/>
                <w:szCs w:val="24"/>
                <w:lang w:val="pt-BR"/>
              </w:rPr>
              <w:t xml:space="preserve">     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  <w:lang w:val="pt-BR"/>
              </w:rPr>
              <w:t>,</w:t>
            </w:r>
            <w:r w:rsidRPr="00624689">
              <w:rPr>
                <w:rFonts w:asciiTheme="majorBidi" w:hAnsiTheme="majorBidi" w:cstheme="majorBidi"/>
                <w:sz w:val="24"/>
                <w:szCs w:val="24"/>
                <w:lang w:val="pt-BR"/>
              </w:rPr>
              <w:t xml:space="preserve">    CH</w:t>
            </w:r>
            <w:r w:rsidRPr="00624689">
              <w:rPr>
                <w:rFonts w:asciiTheme="majorBidi" w:hAnsiTheme="majorBidi" w:cstheme="majorBidi"/>
                <w:sz w:val="24"/>
                <w:szCs w:val="24"/>
                <w:vertAlign w:val="subscript"/>
                <w:lang w:val="pt-BR"/>
              </w:rPr>
              <w:t>3</w:t>
            </w:r>
            <w:r w:rsidRPr="00624689">
              <w:rPr>
                <w:rFonts w:asciiTheme="majorBidi" w:hAnsiTheme="majorBidi" w:cstheme="majorBidi"/>
                <w:sz w:val="24"/>
                <w:szCs w:val="24"/>
                <w:lang w:val="pt-BR"/>
              </w:rPr>
              <w:t>NH</w:t>
            </w:r>
            <w:r w:rsidRPr="00624689">
              <w:rPr>
                <w:rFonts w:asciiTheme="majorBidi" w:hAnsiTheme="majorBidi" w:cstheme="majorBidi"/>
                <w:sz w:val="24"/>
                <w:szCs w:val="24"/>
                <w:vertAlign w:val="subscript"/>
                <w:lang w:val="pt-BR"/>
              </w:rPr>
              <w:t>2</w:t>
            </w:r>
            <w:r w:rsidRPr="00624689">
              <w:rPr>
                <w:rFonts w:asciiTheme="majorBidi" w:hAnsiTheme="majorBidi" w:cstheme="majorBidi"/>
                <w:sz w:val="24"/>
                <w:szCs w:val="24"/>
                <w:lang w:val="pt-BR"/>
              </w:rPr>
              <w:t xml:space="preserve">     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  <w:lang w:val="pt-BR"/>
              </w:rPr>
              <w:t xml:space="preserve">,     </w:t>
            </w:r>
            <w:r w:rsidRPr="00624689">
              <w:rPr>
                <w:rFonts w:asciiTheme="majorBidi" w:hAnsiTheme="majorBidi" w:cstheme="majorBidi"/>
                <w:sz w:val="24"/>
                <w:szCs w:val="24"/>
                <w:lang w:val="pt-BR"/>
              </w:rPr>
              <w:t xml:space="preserve">     (CH</w:t>
            </w:r>
            <w:r w:rsidRPr="00624689">
              <w:rPr>
                <w:rFonts w:asciiTheme="majorBidi" w:hAnsiTheme="majorBidi" w:cstheme="majorBidi"/>
                <w:sz w:val="24"/>
                <w:szCs w:val="24"/>
                <w:vertAlign w:val="subscript"/>
                <w:lang w:val="pt-BR"/>
              </w:rPr>
              <w:t>3</w:t>
            </w:r>
            <w:r w:rsidRPr="00624689">
              <w:rPr>
                <w:rFonts w:asciiTheme="majorBidi" w:hAnsiTheme="majorBidi" w:cstheme="majorBidi"/>
                <w:sz w:val="24"/>
                <w:szCs w:val="24"/>
                <w:lang w:val="pt-BR"/>
              </w:rPr>
              <w:t>)</w:t>
            </w:r>
            <w:r w:rsidRPr="00624689">
              <w:rPr>
                <w:rFonts w:asciiTheme="majorBidi" w:hAnsiTheme="majorBidi" w:cstheme="majorBidi"/>
                <w:sz w:val="24"/>
                <w:szCs w:val="24"/>
                <w:vertAlign w:val="subscript"/>
                <w:lang w:val="pt-BR"/>
              </w:rPr>
              <w:t>3</w:t>
            </w:r>
            <w:r w:rsidRPr="00624689">
              <w:rPr>
                <w:rFonts w:asciiTheme="majorBidi" w:hAnsiTheme="majorBidi" w:cstheme="majorBidi"/>
                <w:sz w:val="24"/>
                <w:szCs w:val="24"/>
                <w:lang w:val="pt-BR"/>
              </w:rPr>
              <w:t xml:space="preserve">N    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  <w:lang w:val="pt-BR"/>
              </w:rPr>
              <w:t>,</w:t>
            </w:r>
            <w:r w:rsidRPr="00624689">
              <w:rPr>
                <w:rFonts w:asciiTheme="majorBidi" w:hAnsiTheme="majorBidi" w:cstheme="majorBidi"/>
                <w:sz w:val="24"/>
                <w:szCs w:val="24"/>
                <w:lang w:val="pt-BR"/>
              </w:rPr>
              <w:t xml:space="preserve"> 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  <w:lang w:val="pt-BR"/>
              </w:rPr>
              <w:t xml:space="preserve">         </w:t>
            </w:r>
            <w:r w:rsidRPr="00624689">
              <w:rPr>
                <w:rFonts w:asciiTheme="majorBidi" w:hAnsiTheme="majorBidi" w:cstheme="majorBidi"/>
                <w:sz w:val="24"/>
                <w:szCs w:val="24"/>
                <w:lang w:val="pt-BR"/>
              </w:rPr>
              <w:t xml:space="preserve"> N</w:t>
            </w:r>
            <w:r w:rsidRPr="00624689">
              <w:rPr>
                <w:rFonts w:asciiTheme="majorBidi" w:hAnsiTheme="majorBidi" w:cstheme="majorBidi"/>
                <w:sz w:val="24"/>
                <w:szCs w:val="24"/>
                <w:vertAlign w:val="subscript"/>
                <w:lang w:val="pt-BR"/>
              </w:rPr>
              <w:t>2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 xml:space="preserve">Hg            ,       </w:t>
            </w:r>
          </w:p>
        </w:tc>
      </w:tr>
      <w:tr w:rsidR="000B4D57" w:rsidRPr="00624689" w14:paraId="3473AB73" w14:textId="77777777" w:rsidTr="007220AB">
        <w:tc>
          <w:tcPr>
            <w:tcW w:w="9213" w:type="dxa"/>
            <w:hideMark/>
          </w:tcPr>
          <w:p w14:paraId="04FB36D8" w14:textId="77777777" w:rsidR="000B4D57" w:rsidRPr="00624689" w:rsidRDefault="000B4D57" w:rsidP="004F17BA">
            <w:pPr>
              <w:pStyle w:val="ac"/>
              <w:numPr>
                <w:ilvl w:val="0"/>
                <w:numId w:val="25"/>
              </w:numPr>
              <w:spacing w:before="120" w:after="0" w:line="360" w:lineRule="auto"/>
              <w:ind w:right="-360" w:hanging="345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רשמו תהליכי היתוך לחומרים 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>A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, 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>B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ו-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</w:tc>
      </w:tr>
      <w:tr w:rsidR="000B4D57" w:rsidRPr="00624689" w14:paraId="722FE1A8" w14:textId="77777777" w:rsidTr="007220AB">
        <w:tc>
          <w:tcPr>
            <w:tcW w:w="9213" w:type="dxa"/>
            <w:hideMark/>
          </w:tcPr>
          <w:p w14:paraId="54853058" w14:textId="77777777" w:rsidR="000B4D57" w:rsidRPr="00624689" w:rsidRDefault="000B4D57" w:rsidP="004F17BA">
            <w:pPr>
              <w:pStyle w:val="ac"/>
              <w:numPr>
                <w:ilvl w:val="0"/>
                <w:numId w:val="25"/>
              </w:numPr>
              <w:spacing w:before="120" w:after="0" w:line="360" w:lineRule="auto"/>
              <w:ind w:hanging="345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לחומרים 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ו-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מסיסות גבוהה במים.</w:t>
            </w:r>
          </w:p>
          <w:p w14:paraId="149C8A72" w14:textId="77777777" w:rsidR="000B4D57" w:rsidRPr="00624689" w:rsidRDefault="000B4D57" w:rsidP="004F17BA">
            <w:pPr>
              <w:numPr>
                <w:ilvl w:val="0"/>
                <w:numId w:val="23"/>
              </w:numPr>
              <w:spacing w:after="0" w:line="360" w:lineRule="auto"/>
              <w:ind w:right="-360" w:hanging="345"/>
              <w:contextualSpacing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נסחו את תהליכי ההמסה המתאימים עבור כל חומר בנפרד.</w:t>
            </w:r>
          </w:p>
          <w:p w14:paraId="5477EF29" w14:textId="77777777" w:rsidR="000B4D57" w:rsidRPr="00624689" w:rsidRDefault="000B4D57" w:rsidP="004F17BA">
            <w:pPr>
              <w:numPr>
                <w:ilvl w:val="0"/>
                <w:numId w:val="23"/>
              </w:numPr>
              <w:spacing w:after="0" w:line="360" w:lineRule="auto"/>
              <w:ind w:right="-360" w:hanging="345"/>
              <w:contextualSpacing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תארו כיצד ניתן להבחין בין תמיסה מימית של 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>D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לבין תמיסה מימית של 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     </w:t>
            </w:r>
          </w:p>
          <w:p w14:paraId="699760F9" w14:textId="77777777" w:rsidR="000B4D57" w:rsidRPr="00624689" w:rsidRDefault="000B4D57" w:rsidP="004F17BA">
            <w:pPr>
              <w:numPr>
                <w:ilvl w:val="0"/>
                <w:numId w:val="23"/>
              </w:numPr>
              <w:spacing w:after="0" w:line="360" w:lineRule="auto"/>
              <w:ind w:right="-360" w:hanging="345"/>
              <w:contextualSpacing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תארו את המבנה המיקרוסקופי של כל החומרים המומסים במים. </w:t>
            </w:r>
          </w:p>
          <w:p w14:paraId="181ED722" w14:textId="77777777" w:rsidR="000B4D57" w:rsidRPr="00624689" w:rsidRDefault="000B4D57" w:rsidP="000B4D57">
            <w:pPr>
              <w:spacing w:after="0" w:line="360" w:lineRule="auto"/>
              <w:ind w:right="-360"/>
              <w:contextualSpacing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0B4D57" w:rsidRPr="00624689" w14:paraId="68BB6B34" w14:textId="77777777" w:rsidTr="007220AB">
        <w:tc>
          <w:tcPr>
            <w:tcW w:w="9213" w:type="dxa"/>
            <w:hideMark/>
          </w:tcPr>
          <w:p w14:paraId="31F0CD9D" w14:textId="77777777" w:rsidR="000B4D57" w:rsidRPr="00624689" w:rsidRDefault="000B4D57" w:rsidP="004F17BA">
            <w:pPr>
              <w:pStyle w:val="ac"/>
              <w:numPr>
                <w:ilvl w:val="0"/>
                <w:numId w:val="25"/>
              </w:numPr>
              <w:spacing w:before="120" w:after="0" w:line="360" w:lineRule="auto"/>
              <w:ind w:hanging="345"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>הסבירו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את ההבדל בטמפרטורות ההיתוך עבור החומרים הבאים:</w:t>
            </w:r>
          </w:p>
          <w:p w14:paraId="7E0CC2F1" w14:textId="77777777" w:rsidR="000B4D57" w:rsidRPr="00624689" w:rsidRDefault="000B4D57" w:rsidP="004F17BA">
            <w:pPr>
              <w:numPr>
                <w:ilvl w:val="0"/>
                <w:numId w:val="24"/>
              </w:numPr>
              <w:tabs>
                <w:tab w:val="right" w:pos="1102"/>
              </w:tabs>
              <w:spacing w:after="0" w:line="360" w:lineRule="auto"/>
              <w:ind w:hanging="345"/>
              <w:contextualSpacing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</w:rPr>
              <w:t>A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ו-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  <w:p w14:paraId="4A9F9F9F" w14:textId="77777777" w:rsidR="000B4D57" w:rsidRPr="00624689" w:rsidRDefault="000B4D57" w:rsidP="004F17BA">
            <w:pPr>
              <w:numPr>
                <w:ilvl w:val="0"/>
                <w:numId w:val="24"/>
              </w:numPr>
              <w:spacing w:before="120" w:after="0" w:line="360" w:lineRule="auto"/>
              <w:ind w:hanging="345"/>
              <w:contextualSpacing/>
              <w:jc w:val="both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</w:rPr>
              <w:t>C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ו-</w:t>
            </w:r>
            <w:r w:rsidRPr="00624689">
              <w:rPr>
                <w:rFonts w:asciiTheme="majorBidi" w:hAnsiTheme="majorBidi" w:cstheme="majorBidi"/>
                <w:sz w:val="24"/>
                <w:szCs w:val="24"/>
              </w:rPr>
              <w:t>E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</w:tc>
      </w:tr>
      <w:tr w:rsidR="000B4D57" w:rsidRPr="00624689" w14:paraId="6B463015" w14:textId="77777777" w:rsidTr="007220AB">
        <w:trPr>
          <w:trHeight w:val="794"/>
        </w:trPr>
        <w:tc>
          <w:tcPr>
            <w:tcW w:w="9213" w:type="dxa"/>
            <w:vAlign w:val="center"/>
            <w:hideMark/>
          </w:tcPr>
          <w:p w14:paraId="790C9EED" w14:textId="77777777" w:rsidR="000B4D57" w:rsidRPr="00624689" w:rsidRDefault="000B4D57" w:rsidP="004F17BA">
            <w:pPr>
              <w:pStyle w:val="ac"/>
              <w:numPr>
                <w:ilvl w:val="0"/>
                <w:numId w:val="25"/>
              </w:numPr>
              <w:spacing w:before="120" w:after="0" w:line="360" w:lineRule="auto"/>
              <w:ind w:hanging="345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כתבו נוסחת ייצוג אלקטרונית ל-</w:t>
            </w:r>
            <w:r w:rsidRPr="00624689">
              <w:rPr>
                <w:rFonts w:asciiTheme="majorBidi" w:hAnsiTheme="majorBidi" w:cstheme="majorBidi"/>
                <w:sz w:val="24"/>
                <w:szCs w:val="24"/>
                <w:lang w:val="pt-BR"/>
              </w:rPr>
              <w:t xml:space="preserve"> .CH</w:t>
            </w:r>
            <w:r w:rsidRPr="00624689">
              <w:rPr>
                <w:rFonts w:asciiTheme="majorBidi" w:hAnsiTheme="majorBidi" w:cstheme="majorBidi"/>
                <w:sz w:val="24"/>
                <w:szCs w:val="24"/>
                <w:vertAlign w:val="subscript"/>
                <w:lang w:val="pt-BR"/>
              </w:rPr>
              <w:t>3</w:t>
            </w:r>
            <w:r w:rsidRPr="00624689">
              <w:rPr>
                <w:rFonts w:asciiTheme="majorBidi" w:hAnsiTheme="majorBidi" w:cstheme="majorBidi"/>
                <w:sz w:val="24"/>
                <w:szCs w:val="24"/>
                <w:lang w:val="pt-BR"/>
              </w:rPr>
              <w:t>NH</w:t>
            </w:r>
            <w:r w:rsidRPr="00624689">
              <w:rPr>
                <w:rFonts w:asciiTheme="majorBidi" w:hAnsiTheme="majorBidi" w:cstheme="majorBidi"/>
                <w:sz w:val="24"/>
                <w:szCs w:val="24"/>
                <w:vertAlign w:val="subscript"/>
                <w:lang w:val="pt-BR"/>
              </w:rPr>
              <w:t>2</w:t>
            </w:r>
          </w:p>
          <w:p w14:paraId="7439DFA8" w14:textId="6BD6B676" w:rsidR="000B4D57" w:rsidRPr="00624689" w:rsidRDefault="000B4D57" w:rsidP="004F17BA">
            <w:pPr>
              <w:pStyle w:val="ac"/>
              <w:numPr>
                <w:ilvl w:val="0"/>
                <w:numId w:val="25"/>
              </w:numPr>
              <w:spacing w:before="120" w:after="0" w:line="360" w:lineRule="auto"/>
              <w:ind w:hanging="345"/>
              <w:contextualSpacing w:val="0"/>
              <w:jc w:val="both"/>
              <w:rPr>
                <w:rFonts w:asciiTheme="majorBidi" w:hAnsiTheme="majorBidi" w:cstheme="majorBidi"/>
                <w:sz w:val="24"/>
                <w:szCs w:val="24"/>
              </w:rPr>
            </w:pP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נסחו ואזנו תגובת שריפה מלאה של </w:t>
            </w:r>
            <w:r w:rsidRPr="00624689">
              <w:rPr>
                <w:rFonts w:asciiTheme="majorBidi" w:hAnsiTheme="majorBidi" w:cstheme="majorBidi"/>
                <w:sz w:val="24"/>
                <w:szCs w:val="24"/>
                <w:lang w:val="pt-BR"/>
              </w:rPr>
              <w:t>CH</w:t>
            </w:r>
            <w:r w:rsidRPr="00624689">
              <w:rPr>
                <w:rFonts w:asciiTheme="majorBidi" w:hAnsiTheme="majorBidi" w:cstheme="majorBidi"/>
                <w:sz w:val="24"/>
                <w:szCs w:val="24"/>
                <w:vertAlign w:val="subscript"/>
                <w:lang w:val="pt-BR"/>
              </w:rPr>
              <w:t>3</w:t>
            </w:r>
            <w:r w:rsidRPr="00624689">
              <w:rPr>
                <w:rFonts w:asciiTheme="majorBidi" w:hAnsiTheme="majorBidi" w:cstheme="majorBidi"/>
                <w:sz w:val="24"/>
                <w:szCs w:val="24"/>
                <w:lang w:val="pt-BR"/>
              </w:rPr>
              <w:t>NH</w:t>
            </w:r>
            <w:r w:rsidRPr="00624689">
              <w:rPr>
                <w:rFonts w:asciiTheme="majorBidi" w:hAnsiTheme="majorBidi" w:cstheme="majorBidi"/>
                <w:sz w:val="24"/>
                <w:szCs w:val="24"/>
                <w:vertAlign w:val="subscript"/>
                <w:lang w:val="pt-BR"/>
              </w:rPr>
              <w:t>2</w:t>
            </w:r>
            <w:r w:rsidRPr="00624689">
              <w:rPr>
                <w:rFonts w:asciiTheme="majorBidi" w:hAnsiTheme="majorBidi" w:cstheme="majorBidi"/>
                <w:sz w:val="24"/>
                <w:szCs w:val="24"/>
                <w:vertAlign w:val="subscript"/>
                <w:rtl/>
                <w:lang w:val="pt-BR"/>
              </w:rPr>
              <w:t xml:space="preserve"> </w:t>
            </w:r>
            <w:r w:rsidRPr="00624689">
              <w:rPr>
                <w:rFonts w:asciiTheme="majorBidi" w:hAnsiTheme="majorBidi" w:cstheme="majorBidi"/>
                <w:sz w:val="24"/>
                <w:szCs w:val="24"/>
                <w:rtl/>
              </w:rPr>
              <w:t>.</w:t>
            </w:r>
          </w:p>
        </w:tc>
      </w:tr>
    </w:tbl>
    <w:p w14:paraId="0933E38D" w14:textId="77777777" w:rsidR="000B4D57" w:rsidRPr="00624689" w:rsidRDefault="000B4D57" w:rsidP="000B4D57">
      <w:pPr>
        <w:spacing w:after="160" w:line="259" w:lineRule="auto"/>
        <w:rPr>
          <w:rFonts w:asciiTheme="majorBidi" w:hAnsiTheme="majorBidi" w:cstheme="majorBidi"/>
          <w:i/>
          <w:sz w:val="24"/>
          <w:szCs w:val="24"/>
        </w:rPr>
      </w:pPr>
    </w:p>
    <w:p w14:paraId="1A40B6BD" w14:textId="77777777" w:rsidR="000B4D57" w:rsidRPr="00624689" w:rsidRDefault="000B4D57" w:rsidP="000B4D57">
      <w:pPr>
        <w:pStyle w:val="ac"/>
        <w:ind w:left="1080"/>
        <w:rPr>
          <w:rFonts w:asciiTheme="majorBidi" w:hAnsiTheme="majorBidi" w:cstheme="majorBidi"/>
          <w:i/>
          <w:sz w:val="24"/>
          <w:szCs w:val="24"/>
          <w:highlight w:val="yellow"/>
          <w:rtl/>
        </w:rPr>
      </w:pPr>
    </w:p>
    <w:p w14:paraId="3FAF1DD8" w14:textId="77777777" w:rsidR="000B4D57" w:rsidRPr="00624689" w:rsidRDefault="000B4D57" w:rsidP="000B4D57">
      <w:pPr>
        <w:pStyle w:val="ac"/>
        <w:ind w:left="1080"/>
        <w:rPr>
          <w:rFonts w:asciiTheme="majorBidi" w:hAnsiTheme="majorBidi" w:cstheme="majorBidi"/>
          <w:i/>
          <w:sz w:val="24"/>
          <w:szCs w:val="24"/>
          <w:highlight w:val="yellow"/>
          <w:rtl/>
        </w:rPr>
      </w:pPr>
    </w:p>
    <w:p w14:paraId="03937A8F" w14:textId="77777777" w:rsidR="000B4D57" w:rsidRPr="00624689" w:rsidRDefault="000B4D57" w:rsidP="000B4D57">
      <w:pPr>
        <w:spacing w:after="0" w:line="360" w:lineRule="auto"/>
        <w:rPr>
          <w:rFonts w:asciiTheme="majorBidi" w:hAnsiTheme="majorBidi" w:cstheme="majorBidi"/>
          <w:sz w:val="24"/>
          <w:szCs w:val="24"/>
        </w:rPr>
      </w:pPr>
    </w:p>
    <w:sectPr w:rsidR="000B4D57" w:rsidRPr="00624689" w:rsidSect="00D843DB">
      <w:footerReference w:type="default" r:id="rId31"/>
      <w:pgSz w:w="16838" w:h="11906" w:orient="landscape"/>
      <w:pgMar w:top="682" w:right="1418" w:bottom="907" w:left="1418" w:header="709" w:footer="0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894C78A" w14:textId="77777777" w:rsidR="004F17BA" w:rsidRDefault="004F17BA" w:rsidP="00835E0D">
      <w:pPr>
        <w:spacing w:after="0" w:line="240" w:lineRule="auto"/>
      </w:pPr>
      <w:r>
        <w:separator/>
      </w:r>
    </w:p>
  </w:endnote>
  <w:endnote w:type="continuationSeparator" w:id="0">
    <w:p w14:paraId="4FA66F4A" w14:textId="77777777" w:rsidR="004F17BA" w:rsidRDefault="004F17BA" w:rsidP="00835E0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8F701D1" w14:textId="298F93B1" w:rsidR="007A3A0A" w:rsidRPr="00835E0D" w:rsidRDefault="007A3A0A" w:rsidP="00543754">
    <w:pPr>
      <w:pStyle w:val="af0"/>
      <w:spacing w:after="0" w:line="240" w:lineRule="auto"/>
      <w:jc w:val="center"/>
      <w:rPr>
        <w:sz w:val="20"/>
        <w:szCs w:val="20"/>
        <w:rtl/>
        <w:cs/>
      </w:rPr>
    </w:pPr>
    <w:r w:rsidRPr="00543754">
      <w:rPr>
        <w:sz w:val="20"/>
        <w:szCs w:val="20"/>
        <w:rtl/>
      </w:rPr>
      <w:fldChar w:fldCharType="begin"/>
    </w:r>
    <w:r w:rsidRPr="00543754">
      <w:rPr>
        <w:sz w:val="20"/>
        <w:szCs w:val="20"/>
      </w:rPr>
      <w:instrText>PAGE   \* MERGEFORMAT</w:instrText>
    </w:r>
    <w:r w:rsidRPr="00543754">
      <w:rPr>
        <w:sz w:val="20"/>
        <w:szCs w:val="20"/>
        <w:rtl/>
      </w:rPr>
      <w:fldChar w:fldCharType="separate"/>
    </w:r>
    <w:r w:rsidR="00B77CEA" w:rsidRPr="00B77CEA">
      <w:rPr>
        <w:noProof/>
        <w:sz w:val="20"/>
        <w:szCs w:val="20"/>
        <w:rtl/>
        <w:lang w:val="he-IL"/>
      </w:rPr>
      <w:t>2</w:t>
    </w:r>
    <w:r w:rsidRPr="00543754">
      <w:rPr>
        <w:sz w:val="20"/>
        <w:szCs w:val="20"/>
        <w:rtl/>
      </w:rPr>
      <w:fldChar w:fldCharType="end"/>
    </w:r>
  </w:p>
  <w:p w14:paraId="570D701D" w14:textId="6B6D3B49" w:rsidR="007A3A0A" w:rsidRDefault="00660EB7" w:rsidP="00660EB7">
    <w:pPr>
      <w:pStyle w:val="af0"/>
      <w:tabs>
        <w:tab w:val="clear" w:pos="4153"/>
        <w:tab w:val="clear" w:pos="8306"/>
        <w:tab w:val="left" w:pos="11047"/>
      </w:tabs>
    </w:pPr>
    <w:r>
      <w:rPr>
        <w:rtl/>
      </w:rPr>
      <w:tab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C413CA2" w14:textId="77777777" w:rsidR="004F17BA" w:rsidRDefault="004F17BA" w:rsidP="00835E0D">
      <w:pPr>
        <w:spacing w:after="0" w:line="240" w:lineRule="auto"/>
      </w:pPr>
      <w:r>
        <w:separator/>
      </w:r>
    </w:p>
  </w:footnote>
  <w:footnote w:type="continuationSeparator" w:id="0">
    <w:p w14:paraId="7E0961FF" w14:textId="77777777" w:rsidR="004F17BA" w:rsidRDefault="004F17BA" w:rsidP="00835E0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4174C9"/>
    <w:multiLevelType w:val="hybridMultilevel"/>
    <w:tmpl w:val="4386D1E2"/>
    <w:lvl w:ilvl="0" w:tplc="C70E0226">
      <w:start w:val="2"/>
      <w:numFmt w:val="decimal"/>
      <w:lvlText w:val="%1."/>
      <w:lvlJc w:val="left"/>
      <w:pPr>
        <w:ind w:left="544" w:hanging="360"/>
      </w:pPr>
      <w:rPr>
        <w:rFonts w:ascii="David" w:hAnsi="David" w:cs="David"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8772BA"/>
    <w:multiLevelType w:val="hybridMultilevel"/>
    <w:tmpl w:val="F6F80BC4"/>
    <w:lvl w:ilvl="0" w:tplc="D20EE5B2">
      <w:start w:val="21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D94159"/>
    <w:multiLevelType w:val="hybridMultilevel"/>
    <w:tmpl w:val="D6C24C96"/>
    <w:lvl w:ilvl="0" w:tplc="D9A06694">
      <w:start w:val="1"/>
      <w:numFmt w:val="hebrew1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8EA3AAF"/>
    <w:multiLevelType w:val="hybridMultilevel"/>
    <w:tmpl w:val="5D90BBBC"/>
    <w:lvl w:ilvl="0" w:tplc="8B7EE8E4">
      <w:start w:val="4"/>
      <w:numFmt w:val="decimal"/>
      <w:lvlText w:val="%1."/>
      <w:lvlJc w:val="left"/>
      <w:pPr>
        <w:ind w:left="360" w:hanging="360"/>
      </w:pPr>
      <w:rPr>
        <w:rFonts w:ascii="David" w:hAnsi="David" w:cs="David" w:hint="default"/>
        <w:b/>
        <w:bCs/>
        <w:sz w:val="24"/>
        <w:szCs w:val="24"/>
      </w:rPr>
    </w:lvl>
    <w:lvl w:ilvl="1" w:tplc="A1F0E460">
      <w:start w:val="1"/>
      <w:numFmt w:val="hebrew1"/>
      <w:lvlText w:val="%2."/>
      <w:lvlJc w:val="left"/>
      <w:pPr>
        <w:ind w:left="1440" w:hanging="360"/>
      </w:pPr>
      <w:rPr>
        <w:rFonts w:ascii="David" w:hAnsi="David" w:cs="David" w:hint="default"/>
        <w:b/>
        <w:bCs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9550E8"/>
    <w:multiLevelType w:val="hybridMultilevel"/>
    <w:tmpl w:val="305E14D8"/>
    <w:lvl w:ilvl="0" w:tplc="297E406C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266BC0"/>
    <w:multiLevelType w:val="hybridMultilevel"/>
    <w:tmpl w:val="336C0C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413B48"/>
    <w:multiLevelType w:val="hybridMultilevel"/>
    <w:tmpl w:val="FA485BF2"/>
    <w:lvl w:ilvl="0" w:tplc="9BEE6332">
      <w:start w:val="15"/>
      <w:numFmt w:val="decimal"/>
      <w:lvlText w:val="%1."/>
      <w:lvlJc w:val="left"/>
      <w:pPr>
        <w:ind w:left="360" w:hanging="360"/>
      </w:pPr>
      <w:rPr>
        <w:rFonts w:cs="David" w:hint="default"/>
        <w:b/>
        <w:bCs/>
        <w:iCs w:val="0"/>
        <w:color w:val="auto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214" w:hanging="360"/>
      </w:pPr>
    </w:lvl>
    <w:lvl w:ilvl="2" w:tplc="0409001B" w:tentative="1">
      <w:start w:val="1"/>
      <w:numFmt w:val="lowerRoman"/>
      <w:lvlText w:val="%3."/>
      <w:lvlJc w:val="right"/>
      <w:pPr>
        <w:ind w:left="1934" w:hanging="180"/>
      </w:pPr>
    </w:lvl>
    <w:lvl w:ilvl="3" w:tplc="0409000F" w:tentative="1">
      <w:start w:val="1"/>
      <w:numFmt w:val="decimal"/>
      <w:lvlText w:val="%4."/>
      <w:lvlJc w:val="left"/>
      <w:pPr>
        <w:ind w:left="2654" w:hanging="360"/>
      </w:pPr>
    </w:lvl>
    <w:lvl w:ilvl="4" w:tplc="04090019" w:tentative="1">
      <w:start w:val="1"/>
      <w:numFmt w:val="lowerLetter"/>
      <w:lvlText w:val="%5."/>
      <w:lvlJc w:val="left"/>
      <w:pPr>
        <w:ind w:left="3374" w:hanging="360"/>
      </w:pPr>
    </w:lvl>
    <w:lvl w:ilvl="5" w:tplc="0409001B" w:tentative="1">
      <w:start w:val="1"/>
      <w:numFmt w:val="lowerRoman"/>
      <w:lvlText w:val="%6."/>
      <w:lvlJc w:val="right"/>
      <w:pPr>
        <w:ind w:left="4094" w:hanging="180"/>
      </w:pPr>
    </w:lvl>
    <w:lvl w:ilvl="6" w:tplc="0409000F" w:tentative="1">
      <w:start w:val="1"/>
      <w:numFmt w:val="decimal"/>
      <w:lvlText w:val="%7."/>
      <w:lvlJc w:val="left"/>
      <w:pPr>
        <w:ind w:left="4814" w:hanging="360"/>
      </w:pPr>
    </w:lvl>
    <w:lvl w:ilvl="7" w:tplc="04090019" w:tentative="1">
      <w:start w:val="1"/>
      <w:numFmt w:val="lowerLetter"/>
      <w:lvlText w:val="%8."/>
      <w:lvlJc w:val="left"/>
      <w:pPr>
        <w:ind w:left="5534" w:hanging="360"/>
      </w:pPr>
    </w:lvl>
    <w:lvl w:ilvl="8" w:tplc="0409001B" w:tentative="1">
      <w:start w:val="1"/>
      <w:numFmt w:val="lowerRoman"/>
      <w:lvlText w:val="%9."/>
      <w:lvlJc w:val="right"/>
      <w:pPr>
        <w:ind w:left="6254" w:hanging="180"/>
      </w:pPr>
    </w:lvl>
  </w:abstractNum>
  <w:abstractNum w:abstractNumId="7" w15:restartNumberingAfterBreak="0">
    <w:nsid w:val="2A677921"/>
    <w:multiLevelType w:val="hybridMultilevel"/>
    <w:tmpl w:val="48C04238"/>
    <w:lvl w:ilvl="0" w:tplc="F32431DE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D1F3C20"/>
    <w:multiLevelType w:val="hybridMultilevel"/>
    <w:tmpl w:val="BE0ED1B2"/>
    <w:lvl w:ilvl="0" w:tplc="16D67216">
      <w:start w:val="1"/>
      <w:numFmt w:val="hebrew1"/>
      <w:lvlText w:val="%1."/>
      <w:lvlJc w:val="left"/>
      <w:pPr>
        <w:ind w:left="788" w:hanging="360"/>
      </w:pPr>
      <w:rPr>
        <w:rFonts w:hint="default"/>
        <w:b w:val="0"/>
        <w:bCs/>
      </w:rPr>
    </w:lvl>
    <w:lvl w:ilvl="1" w:tplc="04090019">
      <w:start w:val="1"/>
      <w:numFmt w:val="lowerLetter"/>
      <w:lvlText w:val="%2."/>
      <w:lvlJc w:val="left"/>
      <w:pPr>
        <w:ind w:left="1508" w:hanging="360"/>
      </w:pPr>
    </w:lvl>
    <w:lvl w:ilvl="2" w:tplc="0409001B" w:tentative="1">
      <w:start w:val="1"/>
      <w:numFmt w:val="lowerRoman"/>
      <w:lvlText w:val="%3."/>
      <w:lvlJc w:val="right"/>
      <w:pPr>
        <w:ind w:left="2228" w:hanging="180"/>
      </w:pPr>
    </w:lvl>
    <w:lvl w:ilvl="3" w:tplc="0409000F" w:tentative="1">
      <w:start w:val="1"/>
      <w:numFmt w:val="decimal"/>
      <w:lvlText w:val="%4."/>
      <w:lvlJc w:val="left"/>
      <w:pPr>
        <w:ind w:left="2948" w:hanging="360"/>
      </w:pPr>
    </w:lvl>
    <w:lvl w:ilvl="4" w:tplc="04090019" w:tentative="1">
      <w:start w:val="1"/>
      <w:numFmt w:val="lowerLetter"/>
      <w:lvlText w:val="%5."/>
      <w:lvlJc w:val="left"/>
      <w:pPr>
        <w:ind w:left="3668" w:hanging="360"/>
      </w:pPr>
    </w:lvl>
    <w:lvl w:ilvl="5" w:tplc="0409001B" w:tentative="1">
      <w:start w:val="1"/>
      <w:numFmt w:val="lowerRoman"/>
      <w:lvlText w:val="%6."/>
      <w:lvlJc w:val="right"/>
      <w:pPr>
        <w:ind w:left="4388" w:hanging="180"/>
      </w:pPr>
    </w:lvl>
    <w:lvl w:ilvl="6" w:tplc="0409000F" w:tentative="1">
      <w:start w:val="1"/>
      <w:numFmt w:val="decimal"/>
      <w:lvlText w:val="%7."/>
      <w:lvlJc w:val="left"/>
      <w:pPr>
        <w:ind w:left="5108" w:hanging="360"/>
      </w:pPr>
    </w:lvl>
    <w:lvl w:ilvl="7" w:tplc="04090019" w:tentative="1">
      <w:start w:val="1"/>
      <w:numFmt w:val="lowerLetter"/>
      <w:lvlText w:val="%8."/>
      <w:lvlJc w:val="left"/>
      <w:pPr>
        <w:ind w:left="5828" w:hanging="360"/>
      </w:pPr>
    </w:lvl>
    <w:lvl w:ilvl="8" w:tplc="0409001B" w:tentative="1">
      <w:start w:val="1"/>
      <w:numFmt w:val="lowerRoman"/>
      <w:lvlText w:val="%9."/>
      <w:lvlJc w:val="right"/>
      <w:pPr>
        <w:ind w:left="6548" w:hanging="180"/>
      </w:pPr>
    </w:lvl>
  </w:abstractNum>
  <w:abstractNum w:abstractNumId="9" w15:restartNumberingAfterBreak="0">
    <w:nsid w:val="325C2C15"/>
    <w:multiLevelType w:val="hybridMultilevel"/>
    <w:tmpl w:val="5574C330"/>
    <w:lvl w:ilvl="0" w:tplc="159C7960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36213E7A"/>
    <w:multiLevelType w:val="hybridMultilevel"/>
    <w:tmpl w:val="D3F4EA52"/>
    <w:lvl w:ilvl="0" w:tplc="D0DE7ED2">
      <w:start w:val="16"/>
      <w:numFmt w:val="decimal"/>
      <w:lvlText w:val="%1."/>
      <w:lvlJc w:val="left"/>
      <w:pPr>
        <w:ind w:left="360" w:hanging="360"/>
      </w:pPr>
      <w:rPr>
        <w:rFonts w:cs="David" w:hint="default"/>
        <w:b/>
        <w:bCs/>
        <w:iCs w:val="0"/>
        <w:color w:val="auto"/>
        <w:sz w:val="24"/>
        <w:szCs w:val="24"/>
      </w:rPr>
    </w:lvl>
    <w:lvl w:ilvl="1" w:tplc="A1F0E460">
      <w:start w:val="1"/>
      <w:numFmt w:val="hebrew1"/>
      <w:lvlText w:val="%2."/>
      <w:lvlJc w:val="left"/>
      <w:pPr>
        <w:ind w:left="1440" w:hanging="360"/>
      </w:pPr>
      <w:rPr>
        <w:rFonts w:ascii="David" w:hAnsi="David" w:cs="David" w:hint="default"/>
        <w:b/>
        <w:bCs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ind w:left="1732" w:hanging="180"/>
      </w:pPr>
    </w:lvl>
    <w:lvl w:ilvl="3" w:tplc="0409000F" w:tentative="1">
      <w:start w:val="1"/>
      <w:numFmt w:val="decimal"/>
      <w:lvlText w:val="%4."/>
      <w:lvlJc w:val="left"/>
      <w:pPr>
        <w:ind w:left="2452" w:hanging="360"/>
      </w:pPr>
    </w:lvl>
    <w:lvl w:ilvl="4" w:tplc="04090019" w:tentative="1">
      <w:start w:val="1"/>
      <w:numFmt w:val="lowerLetter"/>
      <w:lvlText w:val="%5."/>
      <w:lvlJc w:val="left"/>
      <w:pPr>
        <w:ind w:left="3172" w:hanging="360"/>
      </w:pPr>
    </w:lvl>
    <w:lvl w:ilvl="5" w:tplc="0409001B" w:tentative="1">
      <w:start w:val="1"/>
      <w:numFmt w:val="lowerRoman"/>
      <w:lvlText w:val="%6."/>
      <w:lvlJc w:val="right"/>
      <w:pPr>
        <w:ind w:left="3892" w:hanging="180"/>
      </w:pPr>
    </w:lvl>
    <w:lvl w:ilvl="6" w:tplc="0409000F" w:tentative="1">
      <w:start w:val="1"/>
      <w:numFmt w:val="decimal"/>
      <w:lvlText w:val="%7."/>
      <w:lvlJc w:val="left"/>
      <w:pPr>
        <w:ind w:left="4612" w:hanging="360"/>
      </w:pPr>
    </w:lvl>
    <w:lvl w:ilvl="7" w:tplc="04090019" w:tentative="1">
      <w:start w:val="1"/>
      <w:numFmt w:val="lowerLetter"/>
      <w:lvlText w:val="%8."/>
      <w:lvlJc w:val="left"/>
      <w:pPr>
        <w:ind w:left="5332" w:hanging="360"/>
      </w:pPr>
    </w:lvl>
    <w:lvl w:ilvl="8" w:tplc="0409001B" w:tentative="1">
      <w:start w:val="1"/>
      <w:numFmt w:val="lowerRoman"/>
      <w:lvlText w:val="%9."/>
      <w:lvlJc w:val="right"/>
      <w:pPr>
        <w:ind w:left="6052" w:hanging="180"/>
      </w:pPr>
    </w:lvl>
  </w:abstractNum>
  <w:abstractNum w:abstractNumId="11" w15:restartNumberingAfterBreak="0">
    <w:nsid w:val="390F361F"/>
    <w:multiLevelType w:val="hybridMultilevel"/>
    <w:tmpl w:val="D64A979E"/>
    <w:lvl w:ilvl="0" w:tplc="12583026">
      <w:start w:val="1"/>
      <w:numFmt w:val="hebrew1"/>
      <w:lvlText w:val="%1."/>
      <w:lvlJc w:val="left"/>
      <w:pPr>
        <w:ind w:left="586" w:hanging="360"/>
      </w:pPr>
      <w:rPr>
        <w:rFonts w:hint="default"/>
        <w:b/>
        <w:bCs/>
      </w:rPr>
    </w:lvl>
    <w:lvl w:ilvl="1" w:tplc="20000019" w:tentative="1">
      <w:start w:val="1"/>
      <w:numFmt w:val="lowerLetter"/>
      <w:lvlText w:val="%2."/>
      <w:lvlJc w:val="left"/>
      <w:pPr>
        <w:ind w:left="1306" w:hanging="360"/>
      </w:pPr>
    </w:lvl>
    <w:lvl w:ilvl="2" w:tplc="2000001B" w:tentative="1">
      <w:start w:val="1"/>
      <w:numFmt w:val="lowerRoman"/>
      <w:lvlText w:val="%3."/>
      <w:lvlJc w:val="right"/>
      <w:pPr>
        <w:ind w:left="2026" w:hanging="180"/>
      </w:pPr>
    </w:lvl>
    <w:lvl w:ilvl="3" w:tplc="2000000F" w:tentative="1">
      <w:start w:val="1"/>
      <w:numFmt w:val="decimal"/>
      <w:lvlText w:val="%4."/>
      <w:lvlJc w:val="left"/>
      <w:pPr>
        <w:ind w:left="2746" w:hanging="360"/>
      </w:pPr>
    </w:lvl>
    <w:lvl w:ilvl="4" w:tplc="20000019" w:tentative="1">
      <w:start w:val="1"/>
      <w:numFmt w:val="lowerLetter"/>
      <w:lvlText w:val="%5."/>
      <w:lvlJc w:val="left"/>
      <w:pPr>
        <w:ind w:left="3466" w:hanging="360"/>
      </w:pPr>
    </w:lvl>
    <w:lvl w:ilvl="5" w:tplc="2000001B" w:tentative="1">
      <w:start w:val="1"/>
      <w:numFmt w:val="lowerRoman"/>
      <w:lvlText w:val="%6."/>
      <w:lvlJc w:val="right"/>
      <w:pPr>
        <w:ind w:left="4186" w:hanging="180"/>
      </w:pPr>
    </w:lvl>
    <w:lvl w:ilvl="6" w:tplc="2000000F" w:tentative="1">
      <w:start w:val="1"/>
      <w:numFmt w:val="decimal"/>
      <w:lvlText w:val="%7."/>
      <w:lvlJc w:val="left"/>
      <w:pPr>
        <w:ind w:left="4906" w:hanging="360"/>
      </w:pPr>
    </w:lvl>
    <w:lvl w:ilvl="7" w:tplc="20000019" w:tentative="1">
      <w:start w:val="1"/>
      <w:numFmt w:val="lowerLetter"/>
      <w:lvlText w:val="%8."/>
      <w:lvlJc w:val="left"/>
      <w:pPr>
        <w:ind w:left="5626" w:hanging="360"/>
      </w:pPr>
    </w:lvl>
    <w:lvl w:ilvl="8" w:tplc="2000001B" w:tentative="1">
      <w:start w:val="1"/>
      <w:numFmt w:val="lowerRoman"/>
      <w:lvlText w:val="%9."/>
      <w:lvlJc w:val="right"/>
      <w:pPr>
        <w:ind w:left="6346" w:hanging="180"/>
      </w:pPr>
    </w:lvl>
  </w:abstractNum>
  <w:abstractNum w:abstractNumId="12" w15:restartNumberingAfterBreak="0">
    <w:nsid w:val="3DCE3CB5"/>
    <w:multiLevelType w:val="hybridMultilevel"/>
    <w:tmpl w:val="BE16F7C8"/>
    <w:lvl w:ilvl="0" w:tplc="CFC696F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3EB26708"/>
    <w:multiLevelType w:val="hybridMultilevel"/>
    <w:tmpl w:val="D88C2F78"/>
    <w:lvl w:ilvl="0" w:tplc="B1023CB8">
      <w:start w:val="1"/>
      <w:numFmt w:val="hebrew1"/>
      <w:lvlText w:val="%1."/>
      <w:lvlJc w:val="left"/>
      <w:pPr>
        <w:ind w:left="720" w:hanging="360"/>
      </w:pPr>
      <w:rPr>
        <w:rFonts w:ascii="David" w:eastAsia="Times New Roman" w:hAnsi="David" w:cs="David" w:hint="default"/>
        <w:b/>
        <w:bCs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4D03EF"/>
    <w:multiLevelType w:val="hybridMultilevel"/>
    <w:tmpl w:val="230E2EAA"/>
    <w:lvl w:ilvl="0" w:tplc="4D3093F8">
      <w:start w:val="3"/>
      <w:numFmt w:val="decimal"/>
      <w:lvlText w:val="%1."/>
      <w:lvlJc w:val="left"/>
      <w:pPr>
        <w:ind w:left="360" w:hanging="360"/>
      </w:pPr>
      <w:rPr>
        <w:rFonts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D86FD6"/>
    <w:multiLevelType w:val="hybridMultilevel"/>
    <w:tmpl w:val="8BB666C4"/>
    <w:lvl w:ilvl="0" w:tplc="D6144378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DDF1115"/>
    <w:multiLevelType w:val="hybridMultilevel"/>
    <w:tmpl w:val="E9DC4550"/>
    <w:lvl w:ilvl="0" w:tplc="47E817F8">
      <w:start w:val="10"/>
      <w:numFmt w:val="decimal"/>
      <w:lvlText w:val="%1."/>
      <w:lvlJc w:val="left"/>
      <w:pPr>
        <w:ind w:left="360" w:hanging="360"/>
      </w:pPr>
      <w:rPr>
        <w:rFonts w:ascii="David" w:hAnsi="David" w:cs="David" w:hint="default"/>
        <w:b/>
        <w:bCs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1107B52"/>
    <w:multiLevelType w:val="hybridMultilevel"/>
    <w:tmpl w:val="8A6CEB9E"/>
    <w:lvl w:ilvl="0" w:tplc="A1F0E460">
      <w:start w:val="1"/>
      <w:numFmt w:val="hebrew1"/>
      <w:lvlText w:val="%1."/>
      <w:lvlJc w:val="left"/>
      <w:pPr>
        <w:ind w:left="1080" w:hanging="360"/>
      </w:pPr>
      <w:rPr>
        <w:rFonts w:ascii="David" w:hAnsi="David" w:cs="David" w:hint="default"/>
        <w:b/>
        <w:bCs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64CD5082"/>
    <w:multiLevelType w:val="hybridMultilevel"/>
    <w:tmpl w:val="177C4006"/>
    <w:lvl w:ilvl="0" w:tplc="8A461556">
      <w:start w:val="1"/>
      <w:numFmt w:val="hebrew1"/>
      <w:lvlText w:val="%1."/>
      <w:lvlJc w:val="center"/>
      <w:pPr>
        <w:ind w:left="-53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90" w:hanging="360"/>
      </w:pPr>
    </w:lvl>
    <w:lvl w:ilvl="2" w:tplc="0409001B" w:tentative="1">
      <w:start w:val="1"/>
      <w:numFmt w:val="lowerRoman"/>
      <w:lvlText w:val="%3."/>
      <w:lvlJc w:val="right"/>
      <w:pPr>
        <w:ind w:left="910" w:hanging="180"/>
      </w:pPr>
    </w:lvl>
    <w:lvl w:ilvl="3" w:tplc="0409000F" w:tentative="1">
      <w:start w:val="1"/>
      <w:numFmt w:val="decimal"/>
      <w:lvlText w:val="%4."/>
      <w:lvlJc w:val="left"/>
      <w:pPr>
        <w:ind w:left="1630" w:hanging="360"/>
      </w:pPr>
    </w:lvl>
    <w:lvl w:ilvl="4" w:tplc="04090019" w:tentative="1">
      <w:start w:val="1"/>
      <w:numFmt w:val="lowerLetter"/>
      <w:lvlText w:val="%5."/>
      <w:lvlJc w:val="left"/>
      <w:pPr>
        <w:ind w:left="2350" w:hanging="360"/>
      </w:pPr>
    </w:lvl>
    <w:lvl w:ilvl="5" w:tplc="0409001B" w:tentative="1">
      <w:start w:val="1"/>
      <w:numFmt w:val="lowerRoman"/>
      <w:lvlText w:val="%6."/>
      <w:lvlJc w:val="right"/>
      <w:pPr>
        <w:ind w:left="3070" w:hanging="180"/>
      </w:pPr>
    </w:lvl>
    <w:lvl w:ilvl="6" w:tplc="0409000F" w:tentative="1">
      <w:start w:val="1"/>
      <w:numFmt w:val="decimal"/>
      <w:lvlText w:val="%7."/>
      <w:lvlJc w:val="left"/>
      <w:pPr>
        <w:ind w:left="3790" w:hanging="360"/>
      </w:pPr>
    </w:lvl>
    <w:lvl w:ilvl="7" w:tplc="04090019" w:tentative="1">
      <w:start w:val="1"/>
      <w:numFmt w:val="lowerLetter"/>
      <w:lvlText w:val="%8."/>
      <w:lvlJc w:val="left"/>
      <w:pPr>
        <w:ind w:left="4510" w:hanging="360"/>
      </w:pPr>
    </w:lvl>
    <w:lvl w:ilvl="8" w:tplc="0409001B" w:tentative="1">
      <w:start w:val="1"/>
      <w:numFmt w:val="lowerRoman"/>
      <w:lvlText w:val="%9."/>
      <w:lvlJc w:val="right"/>
      <w:pPr>
        <w:ind w:left="5230" w:hanging="180"/>
      </w:pPr>
    </w:lvl>
  </w:abstractNum>
  <w:abstractNum w:abstractNumId="19" w15:restartNumberingAfterBreak="0">
    <w:nsid w:val="6536129E"/>
    <w:multiLevelType w:val="hybridMultilevel"/>
    <w:tmpl w:val="062AEF44"/>
    <w:lvl w:ilvl="0" w:tplc="1B76F2FA">
      <w:numFmt w:val="bullet"/>
      <w:lvlText w:val="-"/>
      <w:lvlJc w:val="left"/>
      <w:pPr>
        <w:ind w:left="717" w:hanging="360"/>
      </w:pPr>
      <w:rPr>
        <w:rFonts w:ascii="Arial" w:eastAsia="Calibr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3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5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7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9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1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3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5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77" w:hanging="360"/>
      </w:pPr>
      <w:rPr>
        <w:rFonts w:ascii="Wingdings" w:hAnsi="Wingdings" w:hint="default"/>
      </w:rPr>
    </w:lvl>
  </w:abstractNum>
  <w:abstractNum w:abstractNumId="20" w15:restartNumberingAfterBreak="0">
    <w:nsid w:val="6A9410E4"/>
    <w:multiLevelType w:val="hybridMultilevel"/>
    <w:tmpl w:val="FCFAC7D0"/>
    <w:lvl w:ilvl="0" w:tplc="0409001B">
      <w:start w:val="1"/>
      <w:numFmt w:val="lowerRoman"/>
      <w:lvlText w:val="%1."/>
      <w:lvlJc w:val="right"/>
      <w:pPr>
        <w:ind w:left="1800" w:hanging="360"/>
      </w:pPr>
      <w:rPr>
        <w:rFonts w:hint="default"/>
        <w:b w:val="0"/>
        <w:bCs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21" w15:restartNumberingAfterBreak="0">
    <w:nsid w:val="6DAB09D2"/>
    <w:multiLevelType w:val="hybridMultilevel"/>
    <w:tmpl w:val="C950BD96"/>
    <w:lvl w:ilvl="0" w:tplc="1A3839EA">
      <w:start w:val="1"/>
      <w:numFmt w:val="hebrew1"/>
      <w:lvlText w:val="%1."/>
      <w:lvlJc w:val="left"/>
      <w:pPr>
        <w:ind w:left="904" w:hanging="360"/>
      </w:pPr>
      <w:rPr>
        <w:rFonts w:hint="default"/>
        <w:b/>
        <w:bCs/>
      </w:rPr>
    </w:lvl>
    <w:lvl w:ilvl="1" w:tplc="04090019">
      <w:start w:val="1"/>
      <w:numFmt w:val="lowerLetter"/>
      <w:lvlText w:val="%2."/>
      <w:lvlJc w:val="left"/>
      <w:pPr>
        <w:ind w:left="1624" w:hanging="360"/>
      </w:pPr>
    </w:lvl>
    <w:lvl w:ilvl="2" w:tplc="0409001B" w:tentative="1">
      <w:start w:val="1"/>
      <w:numFmt w:val="lowerRoman"/>
      <w:lvlText w:val="%3."/>
      <w:lvlJc w:val="right"/>
      <w:pPr>
        <w:ind w:left="2344" w:hanging="180"/>
      </w:pPr>
    </w:lvl>
    <w:lvl w:ilvl="3" w:tplc="0409000F" w:tentative="1">
      <w:start w:val="1"/>
      <w:numFmt w:val="decimal"/>
      <w:lvlText w:val="%4."/>
      <w:lvlJc w:val="left"/>
      <w:pPr>
        <w:ind w:left="3064" w:hanging="360"/>
      </w:pPr>
    </w:lvl>
    <w:lvl w:ilvl="4" w:tplc="04090019" w:tentative="1">
      <w:start w:val="1"/>
      <w:numFmt w:val="lowerLetter"/>
      <w:lvlText w:val="%5."/>
      <w:lvlJc w:val="left"/>
      <w:pPr>
        <w:ind w:left="3784" w:hanging="360"/>
      </w:pPr>
    </w:lvl>
    <w:lvl w:ilvl="5" w:tplc="0409001B" w:tentative="1">
      <w:start w:val="1"/>
      <w:numFmt w:val="lowerRoman"/>
      <w:lvlText w:val="%6."/>
      <w:lvlJc w:val="right"/>
      <w:pPr>
        <w:ind w:left="4504" w:hanging="180"/>
      </w:pPr>
    </w:lvl>
    <w:lvl w:ilvl="6" w:tplc="0409000F" w:tentative="1">
      <w:start w:val="1"/>
      <w:numFmt w:val="decimal"/>
      <w:lvlText w:val="%7."/>
      <w:lvlJc w:val="left"/>
      <w:pPr>
        <w:ind w:left="5224" w:hanging="360"/>
      </w:pPr>
    </w:lvl>
    <w:lvl w:ilvl="7" w:tplc="04090019" w:tentative="1">
      <w:start w:val="1"/>
      <w:numFmt w:val="lowerLetter"/>
      <w:lvlText w:val="%8."/>
      <w:lvlJc w:val="left"/>
      <w:pPr>
        <w:ind w:left="5944" w:hanging="360"/>
      </w:pPr>
    </w:lvl>
    <w:lvl w:ilvl="8" w:tplc="0409001B" w:tentative="1">
      <w:start w:val="1"/>
      <w:numFmt w:val="lowerRoman"/>
      <w:lvlText w:val="%9."/>
      <w:lvlJc w:val="right"/>
      <w:pPr>
        <w:ind w:left="6664" w:hanging="180"/>
      </w:pPr>
    </w:lvl>
  </w:abstractNum>
  <w:abstractNum w:abstractNumId="22" w15:restartNumberingAfterBreak="0">
    <w:nsid w:val="73E43604"/>
    <w:multiLevelType w:val="hybridMultilevel"/>
    <w:tmpl w:val="1F62608C"/>
    <w:lvl w:ilvl="0" w:tplc="C776A80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74581807"/>
    <w:multiLevelType w:val="hybridMultilevel"/>
    <w:tmpl w:val="4168AAAA"/>
    <w:lvl w:ilvl="0" w:tplc="B462B216">
      <w:start w:val="1"/>
      <w:numFmt w:val="hebrew1"/>
      <w:lvlText w:val="%1."/>
      <w:lvlJc w:val="left"/>
      <w:pPr>
        <w:ind w:left="904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624" w:hanging="360"/>
      </w:pPr>
    </w:lvl>
    <w:lvl w:ilvl="2" w:tplc="0409001B" w:tentative="1">
      <w:start w:val="1"/>
      <w:numFmt w:val="lowerRoman"/>
      <w:lvlText w:val="%3."/>
      <w:lvlJc w:val="right"/>
      <w:pPr>
        <w:ind w:left="2344" w:hanging="180"/>
      </w:pPr>
    </w:lvl>
    <w:lvl w:ilvl="3" w:tplc="0409000F" w:tentative="1">
      <w:start w:val="1"/>
      <w:numFmt w:val="decimal"/>
      <w:lvlText w:val="%4."/>
      <w:lvlJc w:val="left"/>
      <w:pPr>
        <w:ind w:left="3064" w:hanging="360"/>
      </w:pPr>
    </w:lvl>
    <w:lvl w:ilvl="4" w:tplc="04090019" w:tentative="1">
      <w:start w:val="1"/>
      <w:numFmt w:val="lowerLetter"/>
      <w:lvlText w:val="%5."/>
      <w:lvlJc w:val="left"/>
      <w:pPr>
        <w:ind w:left="3784" w:hanging="360"/>
      </w:pPr>
    </w:lvl>
    <w:lvl w:ilvl="5" w:tplc="0409001B" w:tentative="1">
      <w:start w:val="1"/>
      <w:numFmt w:val="lowerRoman"/>
      <w:lvlText w:val="%6."/>
      <w:lvlJc w:val="right"/>
      <w:pPr>
        <w:ind w:left="4504" w:hanging="180"/>
      </w:pPr>
    </w:lvl>
    <w:lvl w:ilvl="6" w:tplc="0409000F" w:tentative="1">
      <w:start w:val="1"/>
      <w:numFmt w:val="decimal"/>
      <w:lvlText w:val="%7."/>
      <w:lvlJc w:val="left"/>
      <w:pPr>
        <w:ind w:left="5224" w:hanging="360"/>
      </w:pPr>
    </w:lvl>
    <w:lvl w:ilvl="7" w:tplc="04090019" w:tentative="1">
      <w:start w:val="1"/>
      <w:numFmt w:val="lowerLetter"/>
      <w:lvlText w:val="%8."/>
      <w:lvlJc w:val="left"/>
      <w:pPr>
        <w:ind w:left="5944" w:hanging="360"/>
      </w:pPr>
    </w:lvl>
    <w:lvl w:ilvl="8" w:tplc="0409001B" w:tentative="1">
      <w:start w:val="1"/>
      <w:numFmt w:val="lowerRoman"/>
      <w:lvlText w:val="%9."/>
      <w:lvlJc w:val="right"/>
      <w:pPr>
        <w:ind w:left="6664" w:hanging="180"/>
      </w:pPr>
    </w:lvl>
  </w:abstractNum>
  <w:abstractNum w:abstractNumId="24" w15:restartNumberingAfterBreak="0">
    <w:nsid w:val="78D85620"/>
    <w:multiLevelType w:val="hybridMultilevel"/>
    <w:tmpl w:val="1B18E2BE"/>
    <w:lvl w:ilvl="0" w:tplc="4F0AA1DC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B4C56AD"/>
    <w:multiLevelType w:val="hybridMultilevel"/>
    <w:tmpl w:val="987AEDC8"/>
    <w:lvl w:ilvl="0" w:tplc="B3AA3606">
      <w:start w:val="1"/>
      <w:numFmt w:val="lowerRoman"/>
      <w:lvlText w:val="%1."/>
      <w:lvlJc w:val="right"/>
      <w:pPr>
        <w:ind w:left="1800" w:hanging="360"/>
      </w:pPr>
      <w:rPr>
        <w:rFonts w:ascii="Times New Roman" w:hAnsi="Times New Roman" w:cs="Times New Roman" w:hint="default"/>
        <w:b w:val="0"/>
        <w:bCs w:val="0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>
      <w:start w:val="1"/>
      <w:numFmt w:val="decimal"/>
      <w:lvlText w:val="%4."/>
      <w:lvlJc w:val="left"/>
      <w:pPr>
        <w:ind w:left="3960" w:hanging="360"/>
      </w:pPr>
    </w:lvl>
    <w:lvl w:ilvl="4" w:tplc="04090019">
      <w:start w:val="1"/>
      <w:numFmt w:val="lowerLetter"/>
      <w:lvlText w:val="%5."/>
      <w:lvlJc w:val="left"/>
      <w:pPr>
        <w:ind w:left="4680" w:hanging="360"/>
      </w:pPr>
    </w:lvl>
    <w:lvl w:ilvl="5" w:tplc="0409001B">
      <w:start w:val="1"/>
      <w:numFmt w:val="lowerRoman"/>
      <w:lvlText w:val="%6."/>
      <w:lvlJc w:val="right"/>
      <w:pPr>
        <w:ind w:left="5400" w:hanging="180"/>
      </w:pPr>
    </w:lvl>
    <w:lvl w:ilvl="6" w:tplc="0409000F">
      <w:start w:val="1"/>
      <w:numFmt w:val="decimal"/>
      <w:lvlText w:val="%7."/>
      <w:lvlJc w:val="left"/>
      <w:pPr>
        <w:ind w:left="6120" w:hanging="360"/>
      </w:pPr>
    </w:lvl>
    <w:lvl w:ilvl="7" w:tplc="04090019">
      <w:start w:val="1"/>
      <w:numFmt w:val="lowerLetter"/>
      <w:lvlText w:val="%8."/>
      <w:lvlJc w:val="left"/>
      <w:pPr>
        <w:ind w:left="6840" w:hanging="360"/>
      </w:pPr>
    </w:lvl>
    <w:lvl w:ilvl="8" w:tplc="0409001B">
      <w:start w:val="1"/>
      <w:numFmt w:val="lowerRoman"/>
      <w:lvlText w:val="%9."/>
      <w:lvlJc w:val="right"/>
      <w:pPr>
        <w:ind w:left="7560" w:hanging="180"/>
      </w:pPr>
    </w:lvl>
  </w:abstractNum>
  <w:abstractNum w:abstractNumId="26" w15:restartNumberingAfterBreak="0">
    <w:nsid w:val="7BAB1C7D"/>
    <w:multiLevelType w:val="hybridMultilevel"/>
    <w:tmpl w:val="87125838"/>
    <w:lvl w:ilvl="0" w:tplc="EA0ED1EE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3"/>
  </w:num>
  <w:num w:numId="3">
    <w:abstractNumId w:val="8"/>
  </w:num>
  <w:num w:numId="4">
    <w:abstractNumId w:val="14"/>
  </w:num>
  <w:num w:numId="5">
    <w:abstractNumId w:val="21"/>
  </w:num>
  <w:num w:numId="6">
    <w:abstractNumId w:val="9"/>
  </w:num>
  <w:num w:numId="7">
    <w:abstractNumId w:val="23"/>
  </w:num>
  <w:num w:numId="8">
    <w:abstractNumId w:val="0"/>
  </w:num>
  <w:num w:numId="9">
    <w:abstractNumId w:val="3"/>
  </w:num>
  <w:num w:numId="10">
    <w:abstractNumId w:val="11"/>
  </w:num>
  <w:num w:numId="11">
    <w:abstractNumId w:val="6"/>
  </w:num>
  <w:num w:numId="12">
    <w:abstractNumId w:val="10"/>
  </w:num>
  <w:num w:numId="13">
    <w:abstractNumId w:val="17"/>
  </w:num>
  <w:num w:numId="14">
    <w:abstractNumId w:val="24"/>
  </w:num>
  <w:num w:numId="15">
    <w:abstractNumId w:val="16"/>
  </w:num>
  <w:num w:numId="16">
    <w:abstractNumId w:val="12"/>
  </w:num>
  <w:num w:numId="17">
    <w:abstractNumId w:val="5"/>
  </w:num>
  <w:num w:numId="18">
    <w:abstractNumId w:val="22"/>
  </w:num>
  <w:num w:numId="19">
    <w:abstractNumId w:val="18"/>
  </w:num>
  <w:num w:numId="20">
    <w:abstractNumId w:val="7"/>
  </w:num>
  <w:num w:numId="21">
    <w:abstractNumId w:val="4"/>
  </w:num>
  <w:num w:numId="22">
    <w:abstractNumId w:val="15"/>
  </w:num>
  <w:num w:numId="23">
    <w:abstractNumId w:val="20"/>
  </w:num>
  <w:num w:numId="24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6"/>
  </w:num>
  <w:num w:numId="26">
    <w:abstractNumId w:val="2"/>
  </w:num>
  <w:num w:numId="27">
    <w:abstractNumId w:val="1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1303"/>
    <w:rsid w:val="00002BA9"/>
    <w:rsid w:val="00007355"/>
    <w:rsid w:val="00007D82"/>
    <w:rsid w:val="00011601"/>
    <w:rsid w:val="00015FDD"/>
    <w:rsid w:val="000212B1"/>
    <w:rsid w:val="000216EB"/>
    <w:rsid w:val="000219DB"/>
    <w:rsid w:val="00021BFA"/>
    <w:rsid w:val="000277EB"/>
    <w:rsid w:val="000311FB"/>
    <w:rsid w:val="00035628"/>
    <w:rsid w:val="000428EA"/>
    <w:rsid w:val="000445B9"/>
    <w:rsid w:val="00045D4E"/>
    <w:rsid w:val="00050C1B"/>
    <w:rsid w:val="00057CC2"/>
    <w:rsid w:val="00064F7A"/>
    <w:rsid w:val="000655BD"/>
    <w:rsid w:val="000661AF"/>
    <w:rsid w:val="00077492"/>
    <w:rsid w:val="000810AC"/>
    <w:rsid w:val="000813F9"/>
    <w:rsid w:val="0008178C"/>
    <w:rsid w:val="00087494"/>
    <w:rsid w:val="000912C0"/>
    <w:rsid w:val="00093FC9"/>
    <w:rsid w:val="0009484D"/>
    <w:rsid w:val="0009710A"/>
    <w:rsid w:val="000978E5"/>
    <w:rsid w:val="000A0EE7"/>
    <w:rsid w:val="000A15F8"/>
    <w:rsid w:val="000A4538"/>
    <w:rsid w:val="000B3BAC"/>
    <w:rsid w:val="000B4134"/>
    <w:rsid w:val="000B4D57"/>
    <w:rsid w:val="000B719F"/>
    <w:rsid w:val="000B7298"/>
    <w:rsid w:val="000B76E4"/>
    <w:rsid w:val="000C413C"/>
    <w:rsid w:val="000C5614"/>
    <w:rsid w:val="000D0391"/>
    <w:rsid w:val="000D16DD"/>
    <w:rsid w:val="000D5EA1"/>
    <w:rsid w:val="000D66E9"/>
    <w:rsid w:val="000E09DE"/>
    <w:rsid w:val="000E27EE"/>
    <w:rsid w:val="000E7111"/>
    <w:rsid w:val="000F165F"/>
    <w:rsid w:val="000F583D"/>
    <w:rsid w:val="00101842"/>
    <w:rsid w:val="001020DF"/>
    <w:rsid w:val="00102864"/>
    <w:rsid w:val="001100A9"/>
    <w:rsid w:val="00116B87"/>
    <w:rsid w:val="00120F75"/>
    <w:rsid w:val="00121A92"/>
    <w:rsid w:val="0012207B"/>
    <w:rsid w:val="00123A36"/>
    <w:rsid w:val="00124E21"/>
    <w:rsid w:val="0012752A"/>
    <w:rsid w:val="0013262D"/>
    <w:rsid w:val="00134011"/>
    <w:rsid w:val="001402F4"/>
    <w:rsid w:val="00142C5D"/>
    <w:rsid w:val="00143991"/>
    <w:rsid w:val="001506BC"/>
    <w:rsid w:val="0015117B"/>
    <w:rsid w:val="001521E0"/>
    <w:rsid w:val="00152216"/>
    <w:rsid w:val="00160D23"/>
    <w:rsid w:val="00164FFD"/>
    <w:rsid w:val="001652AD"/>
    <w:rsid w:val="00165884"/>
    <w:rsid w:val="001707E0"/>
    <w:rsid w:val="00170AC9"/>
    <w:rsid w:val="00176FE3"/>
    <w:rsid w:val="00180E0F"/>
    <w:rsid w:val="0018238B"/>
    <w:rsid w:val="00185951"/>
    <w:rsid w:val="001915C9"/>
    <w:rsid w:val="001A0921"/>
    <w:rsid w:val="001A49FF"/>
    <w:rsid w:val="001B38EC"/>
    <w:rsid w:val="001B7E2C"/>
    <w:rsid w:val="001C2FC9"/>
    <w:rsid w:val="001D255F"/>
    <w:rsid w:val="001D6AD4"/>
    <w:rsid w:val="001E0179"/>
    <w:rsid w:val="001E2160"/>
    <w:rsid w:val="001E25B6"/>
    <w:rsid w:val="001E6F36"/>
    <w:rsid w:val="001F02C9"/>
    <w:rsid w:val="001F751D"/>
    <w:rsid w:val="00200B8A"/>
    <w:rsid w:val="002020DB"/>
    <w:rsid w:val="002051D8"/>
    <w:rsid w:val="00206F94"/>
    <w:rsid w:val="0021002F"/>
    <w:rsid w:val="00213C3E"/>
    <w:rsid w:val="002167A2"/>
    <w:rsid w:val="00220FC7"/>
    <w:rsid w:val="00225444"/>
    <w:rsid w:val="00225B32"/>
    <w:rsid w:val="0022759B"/>
    <w:rsid w:val="002320E1"/>
    <w:rsid w:val="002353CD"/>
    <w:rsid w:val="00242655"/>
    <w:rsid w:val="00243D61"/>
    <w:rsid w:val="002473CA"/>
    <w:rsid w:val="00252884"/>
    <w:rsid w:val="00253960"/>
    <w:rsid w:val="00254967"/>
    <w:rsid w:val="00255E68"/>
    <w:rsid w:val="00257D65"/>
    <w:rsid w:val="0026263C"/>
    <w:rsid w:val="00275830"/>
    <w:rsid w:val="00284A1C"/>
    <w:rsid w:val="00286825"/>
    <w:rsid w:val="00286C8C"/>
    <w:rsid w:val="002948F6"/>
    <w:rsid w:val="002959F4"/>
    <w:rsid w:val="002A7E58"/>
    <w:rsid w:val="002B1ACE"/>
    <w:rsid w:val="002B269E"/>
    <w:rsid w:val="002B2AB4"/>
    <w:rsid w:val="002B3C69"/>
    <w:rsid w:val="002C0A32"/>
    <w:rsid w:val="002C2D82"/>
    <w:rsid w:val="002C302F"/>
    <w:rsid w:val="002C4A54"/>
    <w:rsid w:val="002D12AF"/>
    <w:rsid w:val="002D2795"/>
    <w:rsid w:val="002D6933"/>
    <w:rsid w:val="002F2850"/>
    <w:rsid w:val="0030024A"/>
    <w:rsid w:val="003021A1"/>
    <w:rsid w:val="00302A4A"/>
    <w:rsid w:val="0030430D"/>
    <w:rsid w:val="00310482"/>
    <w:rsid w:val="00310EE9"/>
    <w:rsid w:val="003131FD"/>
    <w:rsid w:val="00314692"/>
    <w:rsid w:val="0031799D"/>
    <w:rsid w:val="003217DC"/>
    <w:rsid w:val="0032216C"/>
    <w:rsid w:val="00323DC1"/>
    <w:rsid w:val="00332346"/>
    <w:rsid w:val="00337450"/>
    <w:rsid w:val="00337EA9"/>
    <w:rsid w:val="00337F1F"/>
    <w:rsid w:val="003424DA"/>
    <w:rsid w:val="00342538"/>
    <w:rsid w:val="003533BD"/>
    <w:rsid w:val="003661C0"/>
    <w:rsid w:val="003728C9"/>
    <w:rsid w:val="00374141"/>
    <w:rsid w:val="00384580"/>
    <w:rsid w:val="00385A43"/>
    <w:rsid w:val="00386196"/>
    <w:rsid w:val="003A4977"/>
    <w:rsid w:val="003A6AFA"/>
    <w:rsid w:val="003B0ECA"/>
    <w:rsid w:val="003B1875"/>
    <w:rsid w:val="003B782E"/>
    <w:rsid w:val="003D11AD"/>
    <w:rsid w:val="003D2D27"/>
    <w:rsid w:val="003D3630"/>
    <w:rsid w:val="003D430F"/>
    <w:rsid w:val="003D7640"/>
    <w:rsid w:val="003E143E"/>
    <w:rsid w:val="003E734A"/>
    <w:rsid w:val="003F154E"/>
    <w:rsid w:val="003F1C97"/>
    <w:rsid w:val="004009EA"/>
    <w:rsid w:val="0040249E"/>
    <w:rsid w:val="004076EC"/>
    <w:rsid w:val="004100B1"/>
    <w:rsid w:val="00412BF3"/>
    <w:rsid w:val="004146C3"/>
    <w:rsid w:val="00424AAF"/>
    <w:rsid w:val="004267DF"/>
    <w:rsid w:val="00430033"/>
    <w:rsid w:val="004318A0"/>
    <w:rsid w:val="00443CF3"/>
    <w:rsid w:val="00443F30"/>
    <w:rsid w:val="00450F26"/>
    <w:rsid w:val="00452483"/>
    <w:rsid w:val="004536A3"/>
    <w:rsid w:val="00455C46"/>
    <w:rsid w:val="00456060"/>
    <w:rsid w:val="004647AB"/>
    <w:rsid w:val="00464808"/>
    <w:rsid w:val="00466CF8"/>
    <w:rsid w:val="00467C46"/>
    <w:rsid w:val="004700FD"/>
    <w:rsid w:val="004702ED"/>
    <w:rsid w:val="00476294"/>
    <w:rsid w:val="004765D3"/>
    <w:rsid w:val="00480BC3"/>
    <w:rsid w:val="00484BDD"/>
    <w:rsid w:val="00487B24"/>
    <w:rsid w:val="00490F90"/>
    <w:rsid w:val="0049225F"/>
    <w:rsid w:val="0049427F"/>
    <w:rsid w:val="00495F05"/>
    <w:rsid w:val="004974FA"/>
    <w:rsid w:val="004A1126"/>
    <w:rsid w:val="004B0F9D"/>
    <w:rsid w:val="004B2E69"/>
    <w:rsid w:val="004B3A5C"/>
    <w:rsid w:val="004B4E35"/>
    <w:rsid w:val="004B6CEB"/>
    <w:rsid w:val="004C026A"/>
    <w:rsid w:val="004C6119"/>
    <w:rsid w:val="004D060F"/>
    <w:rsid w:val="004D20F1"/>
    <w:rsid w:val="004F1139"/>
    <w:rsid w:val="004F15CF"/>
    <w:rsid w:val="004F17BA"/>
    <w:rsid w:val="004F2CAF"/>
    <w:rsid w:val="004F3B70"/>
    <w:rsid w:val="00502939"/>
    <w:rsid w:val="00505992"/>
    <w:rsid w:val="00506B71"/>
    <w:rsid w:val="0051737D"/>
    <w:rsid w:val="005178BD"/>
    <w:rsid w:val="00521285"/>
    <w:rsid w:val="00530BC1"/>
    <w:rsid w:val="00531282"/>
    <w:rsid w:val="00531750"/>
    <w:rsid w:val="00537D37"/>
    <w:rsid w:val="00543754"/>
    <w:rsid w:val="00544BB2"/>
    <w:rsid w:val="0055257B"/>
    <w:rsid w:val="00552A2F"/>
    <w:rsid w:val="00554B0C"/>
    <w:rsid w:val="00556CD3"/>
    <w:rsid w:val="0055775B"/>
    <w:rsid w:val="00561CB9"/>
    <w:rsid w:val="005677D9"/>
    <w:rsid w:val="005678AF"/>
    <w:rsid w:val="00573F83"/>
    <w:rsid w:val="005753C7"/>
    <w:rsid w:val="0057713E"/>
    <w:rsid w:val="00585F1A"/>
    <w:rsid w:val="00586A02"/>
    <w:rsid w:val="00586AE7"/>
    <w:rsid w:val="00587A3D"/>
    <w:rsid w:val="00590EBE"/>
    <w:rsid w:val="00593C75"/>
    <w:rsid w:val="005A12E0"/>
    <w:rsid w:val="005A2715"/>
    <w:rsid w:val="005A4316"/>
    <w:rsid w:val="005A44E9"/>
    <w:rsid w:val="005B2DBE"/>
    <w:rsid w:val="005B734C"/>
    <w:rsid w:val="005C03A2"/>
    <w:rsid w:val="005C38A5"/>
    <w:rsid w:val="005C45D0"/>
    <w:rsid w:val="005C5E78"/>
    <w:rsid w:val="005C5F5D"/>
    <w:rsid w:val="005C7E52"/>
    <w:rsid w:val="005D0366"/>
    <w:rsid w:val="005D30A3"/>
    <w:rsid w:val="005D4296"/>
    <w:rsid w:val="005E0321"/>
    <w:rsid w:val="005E0464"/>
    <w:rsid w:val="005E14A3"/>
    <w:rsid w:val="005E181D"/>
    <w:rsid w:val="005E2AE7"/>
    <w:rsid w:val="005E4EB3"/>
    <w:rsid w:val="005E76CE"/>
    <w:rsid w:val="005F100A"/>
    <w:rsid w:val="006114AB"/>
    <w:rsid w:val="00613EE2"/>
    <w:rsid w:val="0061681C"/>
    <w:rsid w:val="00623344"/>
    <w:rsid w:val="006238D9"/>
    <w:rsid w:val="00623E65"/>
    <w:rsid w:val="00624689"/>
    <w:rsid w:val="00624948"/>
    <w:rsid w:val="00625A48"/>
    <w:rsid w:val="00627571"/>
    <w:rsid w:val="00630318"/>
    <w:rsid w:val="00633C90"/>
    <w:rsid w:val="00636006"/>
    <w:rsid w:val="006409DA"/>
    <w:rsid w:val="00641237"/>
    <w:rsid w:val="00654FC1"/>
    <w:rsid w:val="0065596B"/>
    <w:rsid w:val="00660EB7"/>
    <w:rsid w:val="00667F18"/>
    <w:rsid w:val="00670BC2"/>
    <w:rsid w:val="00675A3C"/>
    <w:rsid w:val="006803E7"/>
    <w:rsid w:val="00680D10"/>
    <w:rsid w:val="0069242A"/>
    <w:rsid w:val="00692F03"/>
    <w:rsid w:val="006950DE"/>
    <w:rsid w:val="0069526C"/>
    <w:rsid w:val="006A663E"/>
    <w:rsid w:val="006B0E9F"/>
    <w:rsid w:val="006B341A"/>
    <w:rsid w:val="006B34F3"/>
    <w:rsid w:val="006B534D"/>
    <w:rsid w:val="006B6C64"/>
    <w:rsid w:val="006C32C5"/>
    <w:rsid w:val="006C5511"/>
    <w:rsid w:val="006C582D"/>
    <w:rsid w:val="006C6B8C"/>
    <w:rsid w:val="006C6CCC"/>
    <w:rsid w:val="006D1A18"/>
    <w:rsid w:val="006D1FAC"/>
    <w:rsid w:val="006D52E9"/>
    <w:rsid w:val="006D5572"/>
    <w:rsid w:val="006E06F6"/>
    <w:rsid w:val="006E35DD"/>
    <w:rsid w:val="006E6F9B"/>
    <w:rsid w:val="006F2515"/>
    <w:rsid w:val="006F336D"/>
    <w:rsid w:val="00710078"/>
    <w:rsid w:val="00710551"/>
    <w:rsid w:val="007112E1"/>
    <w:rsid w:val="007118ED"/>
    <w:rsid w:val="00712EEB"/>
    <w:rsid w:val="00712FDA"/>
    <w:rsid w:val="00714B94"/>
    <w:rsid w:val="00717130"/>
    <w:rsid w:val="007209CB"/>
    <w:rsid w:val="00721D2C"/>
    <w:rsid w:val="00724DA4"/>
    <w:rsid w:val="007301C0"/>
    <w:rsid w:val="007312EC"/>
    <w:rsid w:val="0073155E"/>
    <w:rsid w:val="0073710D"/>
    <w:rsid w:val="00742D27"/>
    <w:rsid w:val="00742EF0"/>
    <w:rsid w:val="0074428C"/>
    <w:rsid w:val="007445EA"/>
    <w:rsid w:val="00745DFB"/>
    <w:rsid w:val="00746D4F"/>
    <w:rsid w:val="007516DB"/>
    <w:rsid w:val="00755F19"/>
    <w:rsid w:val="00763FCC"/>
    <w:rsid w:val="00767C87"/>
    <w:rsid w:val="00772227"/>
    <w:rsid w:val="0077257D"/>
    <w:rsid w:val="00780FDB"/>
    <w:rsid w:val="00781329"/>
    <w:rsid w:val="007836A9"/>
    <w:rsid w:val="00786486"/>
    <w:rsid w:val="00795FFE"/>
    <w:rsid w:val="007A3A0A"/>
    <w:rsid w:val="007B0441"/>
    <w:rsid w:val="007B0731"/>
    <w:rsid w:val="007B1D67"/>
    <w:rsid w:val="007B2086"/>
    <w:rsid w:val="007B60D0"/>
    <w:rsid w:val="007B6297"/>
    <w:rsid w:val="007C1D0A"/>
    <w:rsid w:val="007C35D6"/>
    <w:rsid w:val="007C3755"/>
    <w:rsid w:val="007C556A"/>
    <w:rsid w:val="007C7144"/>
    <w:rsid w:val="007C74AA"/>
    <w:rsid w:val="007E02E1"/>
    <w:rsid w:val="007E3FA0"/>
    <w:rsid w:val="007E51FD"/>
    <w:rsid w:val="007E5FA1"/>
    <w:rsid w:val="007F3634"/>
    <w:rsid w:val="007F3857"/>
    <w:rsid w:val="007F56DA"/>
    <w:rsid w:val="008017AB"/>
    <w:rsid w:val="008030AB"/>
    <w:rsid w:val="00810B1C"/>
    <w:rsid w:val="00813B9D"/>
    <w:rsid w:val="00816F31"/>
    <w:rsid w:val="00817881"/>
    <w:rsid w:val="008204DE"/>
    <w:rsid w:val="00820527"/>
    <w:rsid w:val="00820AEF"/>
    <w:rsid w:val="0082206D"/>
    <w:rsid w:val="00823AB5"/>
    <w:rsid w:val="008350D3"/>
    <w:rsid w:val="008351E7"/>
    <w:rsid w:val="00835E0D"/>
    <w:rsid w:val="00844601"/>
    <w:rsid w:val="008502B7"/>
    <w:rsid w:val="00852319"/>
    <w:rsid w:val="00852840"/>
    <w:rsid w:val="0086095B"/>
    <w:rsid w:val="008609AF"/>
    <w:rsid w:val="00862127"/>
    <w:rsid w:val="0086595A"/>
    <w:rsid w:val="00884E9C"/>
    <w:rsid w:val="008865C6"/>
    <w:rsid w:val="00891A84"/>
    <w:rsid w:val="00893E3D"/>
    <w:rsid w:val="008A3607"/>
    <w:rsid w:val="008A3719"/>
    <w:rsid w:val="008A5BEF"/>
    <w:rsid w:val="008A7925"/>
    <w:rsid w:val="008C01AC"/>
    <w:rsid w:val="008C1878"/>
    <w:rsid w:val="008C1EEE"/>
    <w:rsid w:val="008C6E6A"/>
    <w:rsid w:val="008C7F31"/>
    <w:rsid w:val="008D0C4A"/>
    <w:rsid w:val="008D4471"/>
    <w:rsid w:val="008D546F"/>
    <w:rsid w:val="008E0839"/>
    <w:rsid w:val="008E512C"/>
    <w:rsid w:val="008F01E6"/>
    <w:rsid w:val="008F418C"/>
    <w:rsid w:val="008F4A11"/>
    <w:rsid w:val="008F66EA"/>
    <w:rsid w:val="008F72EB"/>
    <w:rsid w:val="009021CD"/>
    <w:rsid w:val="0090237B"/>
    <w:rsid w:val="009038A8"/>
    <w:rsid w:val="00905997"/>
    <w:rsid w:val="00910032"/>
    <w:rsid w:val="00912135"/>
    <w:rsid w:val="009145EC"/>
    <w:rsid w:val="0092205C"/>
    <w:rsid w:val="009224CA"/>
    <w:rsid w:val="00923029"/>
    <w:rsid w:val="009242C7"/>
    <w:rsid w:val="00925105"/>
    <w:rsid w:val="009330EC"/>
    <w:rsid w:val="0094006E"/>
    <w:rsid w:val="009426DA"/>
    <w:rsid w:val="0095327D"/>
    <w:rsid w:val="009560D1"/>
    <w:rsid w:val="0095719A"/>
    <w:rsid w:val="009635FD"/>
    <w:rsid w:val="0097288E"/>
    <w:rsid w:val="00972EF3"/>
    <w:rsid w:val="00976426"/>
    <w:rsid w:val="009855D9"/>
    <w:rsid w:val="009A00A3"/>
    <w:rsid w:val="009A2A92"/>
    <w:rsid w:val="009A3AFB"/>
    <w:rsid w:val="009A536C"/>
    <w:rsid w:val="009B1303"/>
    <w:rsid w:val="009B2522"/>
    <w:rsid w:val="009C0371"/>
    <w:rsid w:val="009C1FA0"/>
    <w:rsid w:val="009D364A"/>
    <w:rsid w:val="009D36A1"/>
    <w:rsid w:val="009D56EB"/>
    <w:rsid w:val="009D5E21"/>
    <w:rsid w:val="009D6940"/>
    <w:rsid w:val="009D74F8"/>
    <w:rsid w:val="009E291A"/>
    <w:rsid w:val="009E45C2"/>
    <w:rsid w:val="009F16D6"/>
    <w:rsid w:val="009F1AF7"/>
    <w:rsid w:val="009F1C67"/>
    <w:rsid w:val="009F3DD0"/>
    <w:rsid w:val="009F4553"/>
    <w:rsid w:val="00A039BF"/>
    <w:rsid w:val="00A06EA7"/>
    <w:rsid w:val="00A17270"/>
    <w:rsid w:val="00A23D68"/>
    <w:rsid w:val="00A24130"/>
    <w:rsid w:val="00A32321"/>
    <w:rsid w:val="00A32802"/>
    <w:rsid w:val="00A33CC3"/>
    <w:rsid w:val="00A34502"/>
    <w:rsid w:val="00A34C8D"/>
    <w:rsid w:val="00A35DC8"/>
    <w:rsid w:val="00A3633F"/>
    <w:rsid w:val="00A412A7"/>
    <w:rsid w:val="00A4548F"/>
    <w:rsid w:val="00A512C5"/>
    <w:rsid w:val="00A53946"/>
    <w:rsid w:val="00A547E6"/>
    <w:rsid w:val="00A5502D"/>
    <w:rsid w:val="00A55B7B"/>
    <w:rsid w:val="00A677B3"/>
    <w:rsid w:val="00A77C54"/>
    <w:rsid w:val="00A810A8"/>
    <w:rsid w:val="00A82052"/>
    <w:rsid w:val="00A849E2"/>
    <w:rsid w:val="00AA17AE"/>
    <w:rsid w:val="00AA3ABD"/>
    <w:rsid w:val="00AB04DD"/>
    <w:rsid w:val="00AB4B59"/>
    <w:rsid w:val="00AB5B8D"/>
    <w:rsid w:val="00AC0802"/>
    <w:rsid w:val="00AC3806"/>
    <w:rsid w:val="00AC7BC7"/>
    <w:rsid w:val="00AD01D3"/>
    <w:rsid w:val="00AD1236"/>
    <w:rsid w:val="00AD38C0"/>
    <w:rsid w:val="00AE3BAA"/>
    <w:rsid w:val="00AE7C7B"/>
    <w:rsid w:val="00AF24D6"/>
    <w:rsid w:val="00AF7F3C"/>
    <w:rsid w:val="00B1303D"/>
    <w:rsid w:val="00B13FB9"/>
    <w:rsid w:val="00B232AB"/>
    <w:rsid w:val="00B24762"/>
    <w:rsid w:val="00B272A8"/>
    <w:rsid w:val="00B36765"/>
    <w:rsid w:val="00B368CC"/>
    <w:rsid w:val="00B4119B"/>
    <w:rsid w:val="00B50100"/>
    <w:rsid w:val="00B62FAE"/>
    <w:rsid w:val="00B6378B"/>
    <w:rsid w:val="00B64A7A"/>
    <w:rsid w:val="00B70C70"/>
    <w:rsid w:val="00B7119D"/>
    <w:rsid w:val="00B71BD5"/>
    <w:rsid w:val="00B731CE"/>
    <w:rsid w:val="00B75BED"/>
    <w:rsid w:val="00B76067"/>
    <w:rsid w:val="00B77CEA"/>
    <w:rsid w:val="00B81D78"/>
    <w:rsid w:val="00B87582"/>
    <w:rsid w:val="00B900C3"/>
    <w:rsid w:val="00B9178D"/>
    <w:rsid w:val="00B91B51"/>
    <w:rsid w:val="00B95EE8"/>
    <w:rsid w:val="00BA624F"/>
    <w:rsid w:val="00BA7E45"/>
    <w:rsid w:val="00BB2207"/>
    <w:rsid w:val="00BB372C"/>
    <w:rsid w:val="00BC365E"/>
    <w:rsid w:val="00BC7DE7"/>
    <w:rsid w:val="00BD0861"/>
    <w:rsid w:val="00BD681F"/>
    <w:rsid w:val="00BE0466"/>
    <w:rsid w:val="00BE1361"/>
    <w:rsid w:val="00BE176B"/>
    <w:rsid w:val="00BE2358"/>
    <w:rsid w:val="00BE2A11"/>
    <w:rsid w:val="00BE34D0"/>
    <w:rsid w:val="00BE5C39"/>
    <w:rsid w:val="00BF0D7C"/>
    <w:rsid w:val="00BF3FFC"/>
    <w:rsid w:val="00BF527D"/>
    <w:rsid w:val="00BF5A21"/>
    <w:rsid w:val="00BF5EA6"/>
    <w:rsid w:val="00BF5FEA"/>
    <w:rsid w:val="00BF670E"/>
    <w:rsid w:val="00C040E7"/>
    <w:rsid w:val="00C16361"/>
    <w:rsid w:val="00C21E5B"/>
    <w:rsid w:val="00C2525E"/>
    <w:rsid w:val="00C25E9C"/>
    <w:rsid w:val="00C32137"/>
    <w:rsid w:val="00C349A8"/>
    <w:rsid w:val="00C351BA"/>
    <w:rsid w:val="00C44ACB"/>
    <w:rsid w:val="00C45FF0"/>
    <w:rsid w:val="00C51152"/>
    <w:rsid w:val="00C63525"/>
    <w:rsid w:val="00C71AC2"/>
    <w:rsid w:val="00C74B38"/>
    <w:rsid w:val="00C80280"/>
    <w:rsid w:val="00C8258A"/>
    <w:rsid w:val="00C86572"/>
    <w:rsid w:val="00C91D22"/>
    <w:rsid w:val="00C9389A"/>
    <w:rsid w:val="00C9648C"/>
    <w:rsid w:val="00C979D1"/>
    <w:rsid w:val="00CA1C40"/>
    <w:rsid w:val="00CA3A28"/>
    <w:rsid w:val="00CB7CA4"/>
    <w:rsid w:val="00CB7F9A"/>
    <w:rsid w:val="00CC055A"/>
    <w:rsid w:val="00CC5296"/>
    <w:rsid w:val="00CC6A17"/>
    <w:rsid w:val="00CD1979"/>
    <w:rsid w:val="00CD2436"/>
    <w:rsid w:val="00CD37FF"/>
    <w:rsid w:val="00CD4AC2"/>
    <w:rsid w:val="00CD7517"/>
    <w:rsid w:val="00CE0A92"/>
    <w:rsid w:val="00CE2E76"/>
    <w:rsid w:val="00CE2F97"/>
    <w:rsid w:val="00CE4E2C"/>
    <w:rsid w:val="00CE6B2E"/>
    <w:rsid w:val="00CF3BC2"/>
    <w:rsid w:val="00CF591F"/>
    <w:rsid w:val="00CF7055"/>
    <w:rsid w:val="00D040DC"/>
    <w:rsid w:val="00D05DD2"/>
    <w:rsid w:val="00D060E6"/>
    <w:rsid w:val="00D11436"/>
    <w:rsid w:val="00D11602"/>
    <w:rsid w:val="00D131D6"/>
    <w:rsid w:val="00D24561"/>
    <w:rsid w:val="00D3088B"/>
    <w:rsid w:val="00D31297"/>
    <w:rsid w:val="00D36EA2"/>
    <w:rsid w:val="00D44B87"/>
    <w:rsid w:val="00D45AC0"/>
    <w:rsid w:val="00D47EEC"/>
    <w:rsid w:val="00D53BBE"/>
    <w:rsid w:val="00D54267"/>
    <w:rsid w:val="00D5677C"/>
    <w:rsid w:val="00D60780"/>
    <w:rsid w:val="00D608DD"/>
    <w:rsid w:val="00D609AC"/>
    <w:rsid w:val="00D71B83"/>
    <w:rsid w:val="00D71CEA"/>
    <w:rsid w:val="00D727ED"/>
    <w:rsid w:val="00D843DB"/>
    <w:rsid w:val="00D84A74"/>
    <w:rsid w:val="00D91DAA"/>
    <w:rsid w:val="00D95C97"/>
    <w:rsid w:val="00DA34EC"/>
    <w:rsid w:val="00DA65C5"/>
    <w:rsid w:val="00DA6DF3"/>
    <w:rsid w:val="00DB438C"/>
    <w:rsid w:val="00DB44CC"/>
    <w:rsid w:val="00DB7CA2"/>
    <w:rsid w:val="00DC13C6"/>
    <w:rsid w:val="00DC1CE3"/>
    <w:rsid w:val="00DC7809"/>
    <w:rsid w:val="00DC7B6C"/>
    <w:rsid w:val="00DD0F0E"/>
    <w:rsid w:val="00DD36E0"/>
    <w:rsid w:val="00DD4692"/>
    <w:rsid w:val="00DE1094"/>
    <w:rsid w:val="00DE5743"/>
    <w:rsid w:val="00DE5795"/>
    <w:rsid w:val="00DF1737"/>
    <w:rsid w:val="00DF5435"/>
    <w:rsid w:val="00DF7352"/>
    <w:rsid w:val="00E05825"/>
    <w:rsid w:val="00E06152"/>
    <w:rsid w:val="00E061F1"/>
    <w:rsid w:val="00E10647"/>
    <w:rsid w:val="00E1296D"/>
    <w:rsid w:val="00E20DD4"/>
    <w:rsid w:val="00E408A6"/>
    <w:rsid w:val="00E6134D"/>
    <w:rsid w:val="00E63BCF"/>
    <w:rsid w:val="00E66ADC"/>
    <w:rsid w:val="00E766BF"/>
    <w:rsid w:val="00E84647"/>
    <w:rsid w:val="00E84A4D"/>
    <w:rsid w:val="00E86891"/>
    <w:rsid w:val="00E8789C"/>
    <w:rsid w:val="00E92992"/>
    <w:rsid w:val="00E95FA9"/>
    <w:rsid w:val="00E974D6"/>
    <w:rsid w:val="00EA5484"/>
    <w:rsid w:val="00EA55C2"/>
    <w:rsid w:val="00EA6792"/>
    <w:rsid w:val="00EA7383"/>
    <w:rsid w:val="00EB5878"/>
    <w:rsid w:val="00EC07C3"/>
    <w:rsid w:val="00EC5F2B"/>
    <w:rsid w:val="00EC7837"/>
    <w:rsid w:val="00ED6DE1"/>
    <w:rsid w:val="00EE03E0"/>
    <w:rsid w:val="00EE273D"/>
    <w:rsid w:val="00EE5606"/>
    <w:rsid w:val="00EE67E9"/>
    <w:rsid w:val="00EE6DE2"/>
    <w:rsid w:val="00EF10D2"/>
    <w:rsid w:val="00EF12BB"/>
    <w:rsid w:val="00EF7CA5"/>
    <w:rsid w:val="00F0201B"/>
    <w:rsid w:val="00F14968"/>
    <w:rsid w:val="00F16E25"/>
    <w:rsid w:val="00F20647"/>
    <w:rsid w:val="00F20818"/>
    <w:rsid w:val="00F2746D"/>
    <w:rsid w:val="00F31D81"/>
    <w:rsid w:val="00F321CC"/>
    <w:rsid w:val="00F415D7"/>
    <w:rsid w:val="00F449F1"/>
    <w:rsid w:val="00F527A8"/>
    <w:rsid w:val="00F555F9"/>
    <w:rsid w:val="00F56702"/>
    <w:rsid w:val="00F66C63"/>
    <w:rsid w:val="00F71F88"/>
    <w:rsid w:val="00F727C9"/>
    <w:rsid w:val="00F749C3"/>
    <w:rsid w:val="00F75F4F"/>
    <w:rsid w:val="00F77921"/>
    <w:rsid w:val="00F82CFB"/>
    <w:rsid w:val="00F83D0F"/>
    <w:rsid w:val="00F90C93"/>
    <w:rsid w:val="00F95BC6"/>
    <w:rsid w:val="00FA18F4"/>
    <w:rsid w:val="00FA1E01"/>
    <w:rsid w:val="00FA7C92"/>
    <w:rsid w:val="00FB37DE"/>
    <w:rsid w:val="00FC0FEE"/>
    <w:rsid w:val="00FC5953"/>
    <w:rsid w:val="00FD0077"/>
    <w:rsid w:val="00FD3A51"/>
    <w:rsid w:val="00FD4426"/>
    <w:rsid w:val="00FD5CD1"/>
    <w:rsid w:val="00FE07F0"/>
    <w:rsid w:val="00FE3B94"/>
    <w:rsid w:val="00FE533D"/>
    <w:rsid w:val="00FF152A"/>
    <w:rsid w:val="00FF1AC4"/>
    <w:rsid w:val="00FF67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."/>
  <w:listSeparator w:val=","/>
  <w14:docId w14:val="666775BB"/>
  <w15:docId w15:val="{6BAE61B3-4EE2-48B2-84D6-B9F18E65BD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E2A11"/>
    <w:pPr>
      <w:bidi/>
      <w:spacing w:after="200" w:line="276" w:lineRule="auto"/>
    </w:pPr>
    <w:rPr>
      <w:sz w:val="22"/>
      <w:szCs w:val="22"/>
    </w:rPr>
  </w:style>
  <w:style w:type="paragraph" w:styleId="3">
    <w:name w:val="heading 3"/>
    <w:basedOn w:val="a"/>
    <w:next w:val="a"/>
    <w:link w:val="30"/>
    <w:qFormat/>
    <w:rsid w:val="000B4D57"/>
    <w:pPr>
      <w:keepNext/>
      <w:spacing w:before="240" w:after="60" w:line="360" w:lineRule="auto"/>
      <w:outlineLvl w:val="2"/>
    </w:pPr>
    <w:rPr>
      <w:rFonts w:ascii="Arial" w:eastAsia="Times New Roman" w:hAnsi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9B130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semiHidden/>
    <w:rsid w:val="000810AC"/>
    <w:rPr>
      <w:color w:val="0000FF"/>
      <w:u w:val="single"/>
    </w:rPr>
  </w:style>
  <w:style w:type="character" w:styleId="a4">
    <w:name w:val="Strong"/>
    <w:uiPriority w:val="22"/>
    <w:qFormat/>
    <w:rsid w:val="00E06152"/>
    <w:rPr>
      <w:b/>
      <w:bCs/>
    </w:rPr>
  </w:style>
  <w:style w:type="character" w:customStyle="1" w:styleId="apple-converted-space">
    <w:name w:val="apple-converted-space"/>
    <w:basedOn w:val="a0"/>
    <w:rsid w:val="00E06152"/>
  </w:style>
  <w:style w:type="paragraph" w:styleId="a5">
    <w:name w:val="Balloon Text"/>
    <w:basedOn w:val="a"/>
    <w:link w:val="a6"/>
    <w:uiPriority w:val="99"/>
    <w:semiHidden/>
    <w:unhideWhenUsed/>
    <w:rsid w:val="00E061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link w:val="a5"/>
    <w:uiPriority w:val="99"/>
    <w:semiHidden/>
    <w:rsid w:val="00E061F1"/>
    <w:rPr>
      <w:rFonts w:ascii="Tahoma" w:hAnsi="Tahoma" w:cs="Tahoma"/>
      <w:sz w:val="16"/>
      <w:szCs w:val="16"/>
    </w:rPr>
  </w:style>
  <w:style w:type="character" w:styleId="a7">
    <w:name w:val="annotation reference"/>
    <w:uiPriority w:val="99"/>
    <w:semiHidden/>
    <w:unhideWhenUsed/>
    <w:rsid w:val="00CE0A92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CE0A92"/>
    <w:rPr>
      <w:sz w:val="20"/>
      <w:szCs w:val="20"/>
    </w:rPr>
  </w:style>
  <w:style w:type="character" w:customStyle="1" w:styleId="a9">
    <w:name w:val="טקסט הערה תו"/>
    <w:basedOn w:val="a0"/>
    <w:link w:val="a8"/>
    <w:uiPriority w:val="99"/>
    <w:semiHidden/>
    <w:rsid w:val="00CE0A92"/>
  </w:style>
  <w:style w:type="paragraph" w:styleId="aa">
    <w:name w:val="annotation subject"/>
    <w:basedOn w:val="a8"/>
    <w:next w:val="a8"/>
    <w:link w:val="ab"/>
    <w:uiPriority w:val="99"/>
    <w:semiHidden/>
    <w:unhideWhenUsed/>
    <w:rsid w:val="00CE0A92"/>
    <w:rPr>
      <w:b/>
      <w:bCs/>
    </w:rPr>
  </w:style>
  <w:style w:type="character" w:customStyle="1" w:styleId="ab">
    <w:name w:val="נושא הערה תו"/>
    <w:link w:val="aa"/>
    <w:uiPriority w:val="99"/>
    <w:semiHidden/>
    <w:rsid w:val="00CE0A92"/>
    <w:rPr>
      <w:b/>
      <w:bCs/>
    </w:rPr>
  </w:style>
  <w:style w:type="character" w:styleId="FollowedHyperlink">
    <w:name w:val="FollowedHyperlink"/>
    <w:uiPriority w:val="99"/>
    <w:semiHidden/>
    <w:unhideWhenUsed/>
    <w:rsid w:val="00DB7CA2"/>
    <w:rPr>
      <w:color w:val="800080"/>
      <w:u w:val="single"/>
    </w:rPr>
  </w:style>
  <w:style w:type="paragraph" w:styleId="ac">
    <w:name w:val="List Paragraph"/>
    <w:basedOn w:val="a"/>
    <w:link w:val="ad"/>
    <w:uiPriority w:val="34"/>
    <w:qFormat/>
    <w:rsid w:val="009635FD"/>
    <w:pPr>
      <w:ind w:left="720"/>
      <w:contextualSpacing/>
    </w:pPr>
  </w:style>
  <w:style w:type="paragraph" w:styleId="ae">
    <w:name w:val="header"/>
    <w:basedOn w:val="a"/>
    <w:link w:val="af"/>
    <w:uiPriority w:val="99"/>
    <w:unhideWhenUsed/>
    <w:rsid w:val="00835E0D"/>
    <w:pPr>
      <w:tabs>
        <w:tab w:val="center" w:pos="4153"/>
        <w:tab w:val="right" w:pos="8306"/>
      </w:tabs>
    </w:pPr>
  </w:style>
  <w:style w:type="character" w:customStyle="1" w:styleId="af">
    <w:name w:val="כותרת עליונה תו"/>
    <w:link w:val="ae"/>
    <w:uiPriority w:val="99"/>
    <w:rsid w:val="00835E0D"/>
    <w:rPr>
      <w:sz w:val="22"/>
      <w:szCs w:val="22"/>
    </w:rPr>
  </w:style>
  <w:style w:type="paragraph" w:styleId="af0">
    <w:name w:val="footer"/>
    <w:basedOn w:val="a"/>
    <w:link w:val="af1"/>
    <w:uiPriority w:val="99"/>
    <w:unhideWhenUsed/>
    <w:rsid w:val="00835E0D"/>
    <w:pPr>
      <w:tabs>
        <w:tab w:val="center" w:pos="4153"/>
        <w:tab w:val="right" w:pos="8306"/>
      </w:tabs>
    </w:pPr>
  </w:style>
  <w:style w:type="character" w:customStyle="1" w:styleId="af1">
    <w:name w:val="כותרת תחתונה תו"/>
    <w:link w:val="af0"/>
    <w:uiPriority w:val="99"/>
    <w:rsid w:val="00835E0D"/>
    <w:rPr>
      <w:sz w:val="22"/>
      <w:szCs w:val="22"/>
    </w:rPr>
  </w:style>
  <w:style w:type="paragraph" w:styleId="NormalWeb">
    <w:name w:val="Normal (Web)"/>
    <w:basedOn w:val="a"/>
    <w:uiPriority w:val="99"/>
    <w:unhideWhenUsed/>
    <w:rsid w:val="00D24561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f2">
    <w:name w:val="Revision"/>
    <w:hidden/>
    <w:uiPriority w:val="99"/>
    <w:semiHidden/>
    <w:rsid w:val="00443CF3"/>
    <w:rPr>
      <w:sz w:val="22"/>
      <w:szCs w:val="22"/>
    </w:rPr>
  </w:style>
  <w:style w:type="character" w:customStyle="1" w:styleId="30">
    <w:name w:val="כותרת 3 תו"/>
    <w:basedOn w:val="a0"/>
    <w:link w:val="3"/>
    <w:rsid w:val="000B4D57"/>
    <w:rPr>
      <w:rFonts w:ascii="Arial" w:eastAsia="Times New Roman" w:hAnsi="Arial"/>
      <w:b/>
      <w:bCs/>
      <w:sz w:val="26"/>
      <w:szCs w:val="26"/>
    </w:rPr>
  </w:style>
  <w:style w:type="paragraph" w:styleId="af3">
    <w:name w:val="No Spacing"/>
    <w:uiPriority w:val="1"/>
    <w:qFormat/>
    <w:rsid w:val="000B4D57"/>
    <w:pPr>
      <w:bidi/>
    </w:pPr>
    <w:rPr>
      <w:rFonts w:ascii="Arial" w:hAnsi="Arial" w:cs="David"/>
      <w:sz w:val="22"/>
      <w:szCs w:val="24"/>
    </w:rPr>
  </w:style>
  <w:style w:type="character" w:customStyle="1" w:styleId="ad">
    <w:name w:val="פיסקת רשימה תו"/>
    <w:basedOn w:val="a0"/>
    <w:link w:val="ac"/>
    <w:uiPriority w:val="34"/>
    <w:rsid w:val="000B4D57"/>
    <w:rPr>
      <w:sz w:val="22"/>
      <w:szCs w:val="22"/>
    </w:rPr>
  </w:style>
  <w:style w:type="paragraph" w:customStyle="1" w:styleId="af4">
    <w:name w:val="כימסעיף"/>
    <w:basedOn w:val="a"/>
    <w:rsid w:val="000B4D57"/>
    <w:pPr>
      <w:tabs>
        <w:tab w:val="left" w:pos="576"/>
        <w:tab w:val="left" w:pos="720"/>
        <w:tab w:val="left" w:pos="1296"/>
        <w:tab w:val="left" w:pos="2015"/>
        <w:tab w:val="left" w:pos="2736"/>
      </w:tabs>
      <w:overflowPunct w:val="0"/>
      <w:autoSpaceDE w:val="0"/>
      <w:autoSpaceDN w:val="0"/>
      <w:adjustRightInd w:val="0"/>
      <w:spacing w:after="0" w:line="280" w:lineRule="exact"/>
      <w:ind w:left="578" w:hanging="578"/>
      <w:jc w:val="both"/>
      <w:textAlignment w:val="baseline"/>
    </w:pPr>
    <w:rPr>
      <w:rFonts w:ascii="Times New Roman" w:eastAsia="Times New Roman" w:hAnsi="Times New Roman" w:cs="David"/>
      <w:spacing w:val="5"/>
      <w:sz w:val="20"/>
      <w:lang w:eastAsia="he-IL"/>
    </w:rPr>
  </w:style>
  <w:style w:type="character" w:customStyle="1" w:styleId="UnresolvedMention">
    <w:name w:val="Unresolved Mention"/>
    <w:basedOn w:val="a0"/>
    <w:uiPriority w:val="99"/>
    <w:semiHidden/>
    <w:unhideWhenUsed/>
    <w:rsid w:val="000B4D5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7651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96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974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1514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campus.gov.il/course/moe-edu-matric-chemistrymatriculation5-he" TargetMode="External"/><Relationship Id="rId18" Type="http://schemas.openxmlformats.org/officeDocument/2006/relationships/oleObject" Target="embeddings/oleObject4.bin"/><Relationship Id="rId26" Type="http://schemas.openxmlformats.org/officeDocument/2006/relationships/image" Target="http://upload.wikimedia.org/wikipedia/commons/2/2f/Sulfur-mustard-2D-skeletal.png" TargetMode="External"/><Relationship Id="rId3" Type="http://schemas.openxmlformats.org/officeDocument/2006/relationships/styles" Target="styles.xml"/><Relationship Id="rId21" Type="http://schemas.openxmlformats.org/officeDocument/2006/relationships/image" Target="media/image8.png"/><Relationship Id="rId7" Type="http://schemas.openxmlformats.org/officeDocument/2006/relationships/endnotes" Target="endnotes.xml"/><Relationship Id="rId12" Type="http://schemas.openxmlformats.org/officeDocument/2006/relationships/hyperlink" Target="https://meyda.education.gov.il/files/Mazkirut_Pedagogit/Chimya/understandinglevels.pdf" TargetMode="External"/><Relationship Id="rId17" Type="http://schemas.openxmlformats.org/officeDocument/2006/relationships/image" Target="media/image5.wmf"/><Relationship Id="rId25" Type="http://schemas.openxmlformats.org/officeDocument/2006/relationships/image" Target="media/image12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7.png"/><Relationship Id="rId29" Type="http://schemas.microsoft.com/office/2007/relationships/hdphoto" Target="media/hdphoto1.wdp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10.png"/><Relationship Id="rId28" Type="http://schemas.openxmlformats.org/officeDocument/2006/relationships/image" Target="media/image13.png"/><Relationship Id="rId10" Type="http://schemas.openxmlformats.org/officeDocument/2006/relationships/image" Target="media/image2.wmf"/><Relationship Id="rId19" Type="http://schemas.openxmlformats.org/officeDocument/2006/relationships/image" Target="media/image6.png"/><Relationship Id="rId3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JPG"/><Relationship Id="rId22" Type="http://schemas.openxmlformats.org/officeDocument/2006/relationships/image" Target="media/image9.png"/><Relationship Id="rId27" Type="http://schemas.openxmlformats.org/officeDocument/2006/relationships/hyperlink" Target="http://he.wikipedia.org/wiki/%D7%A7%D7%95%D7%91%D7%A5:Sarin.png" TargetMode="External"/><Relationship Id="rId30" Type="http://schemas.openxmlformats.org/officeDocument/2006/relationships/image" Target="http://upload.wikimedia.org/wikipedia/commons/thumb/d/dc/Sarin.png/220px-Sarin.png" TargetMode="Externa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ערכת נושא Office">
  <a:themeElements>
    <a:clrScheme name="נייר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D0C96C-5494-4ACC-815D-0BB9F97D01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7</Pages>
  <Words>2476</Words>
  <Characters>12385</Characters>
  <Application>Microsoft Office Word</Application>
  <DocSecurity>0</DocSecurity>
  <Lines>103</Lines>
  <Paragraphs>29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>Ministry of Education</Company>
  <LinksUpToDate>false</LinksUpToDate>
  <CharactersWithSpaces>14832</CharactersWithSpaces>
  <SharedDoc>false</SharedDoc>
  <HLinks>
    <vt:vector size="30" baseType="variant">
      <vt:variant>
        <vt:i4>4718669</vt:i4>
      </vt:variant>
      <vt:variant>
        <vt:i4>18</vt:i4>
      </vt:variant>
      <vt:variant>
        <vt:i4>0</vt:i4>
      </vt:variant>
      <vt:variant>
        <vt:i4>5</vt:i4>
      </vt:variant>
      <vt:variant>
        <vt:lpwstr>http://cms.education.gov.il/NR/rdonlyres/A00A5037-815B-4249-AE78-78BCC6C54078/175927/tguvot1.pdf</vt:lpwstr>
      </vt:variant>
      <vt:variant>
        <vt:lpwstr/>
      </vt:variant>
      <vt:variant>
        <vt:i4>3342380</vt:i4>
      </vt:variant>
      <vt:variant>
        <vt:i4>15</vt:i4>
      </vt:variant>
      <vt:variant>
        <vt:i4>0</vt:i4>
      </vt:variant>
      <vt:variant>
        <vt:i4>5</vt:i4>
      </vt:variant>
      <vt:variant>
        <vt:lpwstr>http://cms.education.gov.il/NR/rdonlyres/A00A5037-815B-4249-AE78-78BCC6C54078/176460/nuschaot4.pdf</vt:lpwstr>
      </vt:variant>
      <vt:variant>
        <vt:lpwstr/>
      </vt:variant>
      <vt:variant>
        <vt:i4>4194307</vt:i4>
      </vt:variant>
      <vt:variant>
        <vt:i4>12</vt:i4>
      </vt:variant>
      <vt:variant>
        <vt:i4>0</vt:i4>
      </vt:variant>
      <vt:variant>
        <vt:i4>5</vt:i4>
      </vt:variant>
      <vt:variant>
        <vt:lpwstr>http://cms.education.gov.il/NR/rdonlyres/A00A5037-815B-4249-AE78-78BCC6C54078/165540/teur.pdf</vt:lpwstr>
      </vt:variant>
      <vt:variant>
        <vt:lpwstr/>
      </vt:variant>
      <vt:variant>
        <vt:i4>4194307</vt:i4>
      </vt:variant>
      <vt:variant>
        <vt:i4>9</vt:i4>
      </vt:variant>
      <vt:variant>
        <vt:i4>0</vt:i4>
      </vt:variant>
      <vt:variant>
        <vt:i4>5</vt:i4>
      </vt:variant>
      <vt:variant>
        <vt:lpwstr>http://cms.education.gov.il/NR/rdonlyres/A00A5037-815B-4249-AE78-78BCC6C54078/165540/teur.pdf</vt:lpwstr>
      </vt:variant>
      <vt:variant>
        <vt:lpwstr/>
      </vt:variant>
      <vt:variant>
        <vt:i4>6553675</vt:i4>
      </vt:variant>
      <vt:variant>
        <vt:i4>0</vt:i4>
      </vt:variant>
      <vt:variant>
        <vt:i4>0</vt:i4>
      </vt:variant>
      <vt:variant>
        <vt:i4>5</vt:i4>
      </vt:variant>
      <vt:variant>
        <vt:lpwstr>http://cms.education.gov.il/EducationCMS/Units/Mazkirut_Pedagogit/chimya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bm - Dorit Taitelbaum</dc:creator>
  <cp:lastModifiedBy>דורית ברק</cp:lastModifiedBy>
  <cp:revision>2</cp:revision>
  <cp:lastPrinted>2019-06-18T08:33:00Z</cp:lastPrinted>
  <dcterms:created xsi:type="dcterms:W3CDTF">2024-03-18T11:41:00Z</dcterms:created>
  <dcterms:modified xsi:type="dcterms:W3CDTF">2024-03-18T11:41:00Z</dcterms:modified>
</cp:coreProperties>
</file>